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6" r:id="rId5"/>
    <p:sldId id="330" r:id="rId6"/>
    <p:sldId id="264" r:id="rId7"/>
    <p:sldId id="265" r:id="rId8"/>
    <p:sldId id="283" r:id="rId9"/>
    <p:sldId id="331" r:id="rId10"/>
    <p:sldId id="274" r:id="rId11"/>
    <p:sldId id="332" r:id="rId12"/>
    <p:sldId id="278" r:id="rId13"/>
    <p:sldId id="333" r:id="rId14"/>
    <p:sldId id="287" r:id="rId15"/>
    <p:sldId id="334" r:id="rId16"/>
    <p:sldId id="317" r:id="rId17"/>
    <p:sldId id="286" r:id="rId18"/>
    <p:sldId id="315" r:id="rId19"/>
    <p:sldId id="289" r:id="rId20"/>
    <p:sldId id="318" r:id="rId21"/>
    <p:sldId id="293" r:id="rId22"/>
    <p:sldId id="335" r:id="rId23"/>
    <p:sldId id="354" r:id="rId24"/>
    <p:sldId id="284" r:id="rId25"/>
    <p:sldId id="276" r:id="rId26"/>
    <p:sldId id="280" r:id="rId27"/>
    <p:sldId id="277" r:id="rId28"/>
    <p:sldId id="316" r:id="rId29"/>
    <p:sldId id="25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4372"/>
    <a:srgbClr val="ABBA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18" autoAdjust="0"/>
    <p:restoredTop sz="79285" autoAdjust="0"/>
  </p:normalViewPr>
  <p:slideViewPr>
    <p:cSldViewPr snapToGrid="0">
      <p:cViewPr varScale="1">
        <p:scale>
          <a:sx n="68" d="100"/>
          <a:sy n="68" d="100"/>
        </p:scale>
        <p:origin x="99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88299-9687-4990-BFDF-E124406CF0F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5BF31-678C-458A-8654-55E6F7FD267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980CA-00B6-4687-A34C-BA7CED895DD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5BF31-678C-458A-8654-55E6F7FD267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1980CA-00B6-4687-A34C-BA7CED895DD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9.png"/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19.png"/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2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3.png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9.png"/><Relationship Id="rId3" Type="http://schemas.openxmlformats.org/officeDocument/2006/relationships/tags" Target="../tags/tag3.xml"/><Relationship Id="rId2" Type="http://schemas.microsoft.com/office/2007/relationships/media" Target="file:///D:\MyLearning\DIP\Final_Project\Unet\Demo\video_test.mp4" TargetMode="External"/><Relationship Id="rId1" Type="http://schemas.openxmlformats.org/officeDocument/2006/relationships/video" Target="file:///D:\MyLearning\DIP\Final_Project\Unet\Demo\video_test.mp4" TargetMode="Externa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tags" Target="../tags/tag4.xml"/><Relationship Id="rId2" Type="http://schemas.microsoft.com/office/2007/relationships/media" Target="file:///D:\MyLearning\DIP\Final_Project\Unet\Demo\video_result.mp4" TargetMode="External"/><Relationship Id="rId1" Type="http://schemas.openxmlformats.org/officeDocument/2006/relationships/video" Target="file:///D:\MyLearning\DIP\Final_Project\Unet\Demo\video_result.mp4" TargetMode="Externa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tags" Target="../tags/tag6.xml"/><Relationship Id="rId3" Type="http://schemas.microsoft.com/office/2007/relationships/media" Target="file:///D:\MyLearning\DIP\Final_Project\Unet\Demo\MagicSky(V1.2)&#23637;&#31034;Demo.mp4" TargetMode="External"/><Relationship Id="rId2" Type="http://schemas.openxmlformats.org/officeDocument/2006/relationships/video" Target="file:///D:\MyLearning\DIP\Final_Project\Unet\Demo\MagicSky(V1.2)&#23637;&#31034;Demo.mp4" TargetMode="External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4.jpeg"/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jpeg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6" Type="http://schemas.openxmlformats.org/officeDocument/2006/relationships/image" Target="../media/image13.png"/><Relationship Id="rId5" Type="http://schemas.openxmlformats.org/officeDocument/2006/relationships/image" Target="../media/image16.png"/><Relationship Id="rId4" Type="http://schemas.openxmlformats.org/officeDocument/2006/relationships/image" Target="../media/image11.png"/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063786" y="2814383"/>
            <a:ext cx="3304901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4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oup</a:t>
            </a:r>
            <a:endParaRPr lang="en-US" altLang="zh-CN" sz="44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sz="4400" b="1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sz="4400" b="1" i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101911" y="2570262"/>
            <a:ext cx="7479036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800" b="1" i="1" spc="300" dirty="0">
                <a:solidFill>
                  <a:srgbClr val="1C4372"/>
                </a:solidFill>
                <a:latin typeface="HanWangWCL10" panose="02020600000000000000" charset="-120"/>
                <a:ea typeface="HanWangWCL10" panose="02020600000000000000" charset="-120"/>
                <a:cs typeface="Times New Roman" panose="02020603050405020304" pitchFamily="18" charset="0"/>
              </a:rPr>
              <a:t>Magic Sky</a:t>
            </a:r>
            <a:endParaRPr lang="en-US" altLang="zh-CN" sz="4800" b="1" i="1" spc="300" dirty="0">
              <a:solidFill>
                <a:srgbClr val="1C4372"/>
              </a:solidFill>
              <a:latin typeface="HanWangWCL10" panose="02020600000000000000" charset="-120"/>
              <a:ea typeface="HanWangWCL10" panose="02020600000000000000" charset="-120"/>
              <a:cs typeface="Times New Roman" panose="02020603050405020304" pitchFamily="18" charset="0"/>
            </a:endParaRPr>
          </a:p>
          <a:p>
            <a:r>
              <a:rPr lang="en-US" altLang="zh-CN" sz="4800" b="1" i="1" spc="300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ky Replacement</a:t>
            </a:r>
            <a:endParaRPr lang="en-US" altLang="zh-CN" sz="4800" b="1" i="1" spc="300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02100" y="4105910"/>
            <a:ext cx="5563870" cy="494578"/>
            <a:chOff x="4144381" y="3893172"/>
            <a:chExt cx="4919936" cy="494471"/>
          </a:xfrm>
        </p:grpSpPr>
        <p:sp>
          <p:nvSpPr>
            <p:cNvPr id="7" name="椭圆 6"/>
            <p:cNvSpPr/>
            <p:nvPr/>
          </p:nvSpPr>
          <p:spPr>
            <a:xfrm>
              <a:off x="4144381" y="3994048"/>
              <a:ext cx="349404" cy="349404"/>
            </a:xfrm>
            <a:prstGeom prst="ellipse">
              <a:avLst/>
            </a:prstGeom>
            <a:solidFill>
              <a:srgbClr val="1C4372"/>
            </a:solidFill>
            <a:ln w="28575">
              <a:solidFill>
                <a:srgbClr val="1C437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1C437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6583506" y="3998571"/>
              <a:ext cx="349404" cy="349404"/>
            </a:xfrm>
            <a:prstGeom prst="ellipse">
              <a:avLst/>
            </a:prstGeom>
            <a:solidFill>
              <a:srgbClr val="1C4372"/>
            </a:solidFill>
            <a:ln w="28575">
              <a:solidFill>
                <a:srgbClr val="1C437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C4372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24899" y="3893172"/>
              <a:ext cx="2615595" cy="494471"/>
            </a:xfrm>
            <a:prstGeom prst="roundRect">
              <a:avLst>
                <a:gd name="adj" fmla="val 33061"/>
              </a:avLst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eporter</a:t>
              </a:r>
              <a:r>
                <a:rPr lang="zh-CN" altLang="en-US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ive Yuan</a:t>
              </a:r>
              <a:endParaRPr lang="en-US" altLang="zh-CN" sz="2000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27573" y="3893172"/>
              <a:ext cx="2436744" cy="494412"/>
            </a:xfrm>
            <a:prstGeom prst="roundRect">
              <a:avLst>
                <a:gd name="adj" fmla="val 33061"/>
              </a:avLst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tor</a:t>
              </a:r>
              <a:r>
                <a:rPr lang="zh-CN" altLang="en-US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ia Yan</a:t>
              </a:r>
              <a:endParaRPr lang="en-US" altLang="zh-CN" sz="2000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105"/>
            <p:cNvSpPr>
              <a:spLocks noEditPoints="1"/>
            </p:cNvSpPr>
            <p:nvPr/>
          </p:nvSpPr>
          <p:spPr bwMode="auto">
            <a:xfrm>
              <a:off x="4165312" y="4060630"/>
              <a:ext cx="307542" cy="216240"/>
            </a:xfrm>
            <a:custGeom>
              <a:avLst/>
              <a:gdLst>
                <a:gd name="T0" fmla="*/ 256 w 256"/>
                <a:gd name="T1" fmla="*/ 172 h 180"/>
                <a:gd name="T2" fmla="*/ 256 w 256"/>
                <a:gd name="T3" fmla="*/ 172 h 180"/>
                <a:gd name="T4" fmla="*/ 248 w 256"/>
                <a:gd name="T5" fmla="*/ 180 h 180"/>
                <a:gd name="T6" fmla="*/ 189 w 256"/>
                <a:gd name="T7" fmla="*/ 180 h 180"/>
                <a:gd name="T8" fmla="*/ 196 w 256"/>
                <a:gd name="T9" fmla="*/ 170 h 180"/>
                <a:gd name="T10" fmla="*/ 196 w 256"/>
                <a:gd name="T11" fmla="*/ 170 h 180"/>
                <a:gd name="T12" fmla="*/ 196 w 256"/>
                <a:gd name="T13" fmla="*/ 170 h 180"/>
                <a:gd name="T14" fmla="*/ 170 w 256"/>
                <a:gd name="T15" fmla="*/ 121 h 180"/>
                <a:gd name="T16" fmla="*/ 152 w 256"/>
                <a:gd name="T17" fmla="*/ 115 h 180"/>
                <a:gd name="T18" fmla="*/ 152 w 256"/>
                <a:gd name="T19" fmla="*/ 100 h 180"/>
                <a:gd name="T20" fmla="*/ 144 w 256"/>
                <a:gd name="T21" fmla="*/ 80 h 180"/>
                <a:gd name="T22" fmla="*/ 139 w 256"/>
                <a:gd name="T23" fmla="*/ 72 h 180"/>
                <a:gd name="T24" fmla="*/ 141 w 256"/>
                <a:gd name="T25" fmla="*/ 59 h 180"/>
                <a:gd name="T26" fmla="*/ 140 w 256"/>
                <a:gd name="T27" fmla="*/ 42 h 180"/>
                <a:gd name="T28" fmla="*/ 171 w 256"/>
                <a:gd name="T29" fmla="*/ 16 h 180"/>
                <a:gd name="T30" fmla="*/ 202 w 256"/>
                <a:gd name="T31" fmla="*/ 42 h 180"/>
                <a:gd name="T32" fmla="*/ 200 w 256"/>
                <a:gd name="T33" fmla="*/ 59 h 180"/>
                <a:gd name="T34" fmla="*/ 203 w 256"/>
                <a:gd name="T35" fmla="*/ 72 h 180"/>
                <a:gd name="T36" fmla="*/ 198 w 256"/>
                <a:gd name="T37" fmla="*/ 80 h 180"/>
                <a:gd name="T38" fmla="*/ 189 w 256"/>
                <a:gd name="T39" fmla="*/ 100 h 180"/>
                <a:gd name="T40" fmla="*/ 190 w 256"/>
                <a:gd name="T41" fmla="*/ 115 h 180"/>
                <a:gd name="T42" fmla="*/ 210 w 256"/>
                <a:gd name="T43" fmla="*/ 124 h 180"/>
                <a:gd name="T44" fmla="*/ 235 w 256"/>
                <a:gd name="T45" fmla="*/ 133 h 180"/>
                <a:gd name="T46" fmla="*/ 256 w 256"/>
                <a:gd name="T47" fmla="*/ 172 h 180"/>
                <a:gd name="T48" fmla="*/ 136 w 256"/>
                <a:gd name="T49" fmla="*/ 119 h 180"/>
                <a:gd name="T50" fmla="*/ 164 w 256"/>
                <a:gd name="T51" fmla="*/ 128 h 180"/>
                <a:gd name="T52" fmla="*/ 187 w 256"/>
                <a:gd name="T53" fmla="*/ 171 h 180"/>
                <a:gd name="T54" fmla="*/ 187 w 256"/>
                <a:gd name="T55" fmla="*/ 171 h 180"/>
                <a:gd name="T56" fmla="*/ 187 w 256"/>
                <a:gd name="T57" fmla="*/ 171 h 180"/>
                <a:gd name="T58" fmla="*/ 178 w 256"/>
                <a:gd name="T59" fmla="*/ 180 h 180"/>
                <a:gd name="T60" fmla="*/ 9 w 256"/>
                <a:gd name="T61" fmla="*/ 180 h 180"/>
                <a:gd name="T62" fmla="*/ 0 w 256"/>
                <a:gd name="T63" fmla="*/ 171 h 180"/>
                <a:gd name="T64" fmla="*/ 0 w 256"/>
                <a:gd name="T65" fmla="*/ 171 h 180"/>
                <a:gd name="T66" fmla="*/ 0 w 256"/>
                <a:gd name="T67" fmla="*/ 171 h 180"/>
                <a:gd name="T68" fmla="*/ 24 w 256"/>
                <a:gd name="T69" fmla="*/ 128 h 180"/>
                <a:gd name="T70" fmla="*/ 51 w 256"/>
                <a:gd name="T71" fmla="*/ 119 h 180"/>
                <a:gd name="T72" fmla="*/ 73 w 256"/>
                <a:gd name="T73" fmla="*/ 109 h 180"/>
                <a:gd name="T74" fmla="*/ 73 w 256"/>
                <a:gd name="T75" fmla="*/ 92 h 180"/>
                <a:gd name="T76" fmla="*/ 64 w 256"/>
                <a:gd name="T77" fmla="*/ 70 h 180"/>
                <a:gd name="T78" fmla="*/ 58 w 256"/>
                <a:gd name="T79" fmla="*/ 62 h 180"/>
                <a:gd name="T80" fmla="*/ 61 w 256"/>
                <a:gd name="T81" fmla="*/ 47 h 180"/>
                <a:gd name="T82" fmla="*/ 60 w 256"/>
                <a:gd name="T83" fmla="*/ 28 h 180"/>
                <a:gd name="T84" fmla="*/ 94 w 256"/>
                <a:gd name="T85" fmla="*/ 0 h 180"/>
                <a:gd name="T86" fmla="*/ 127 w 256"/>
                <a:gd name="T87" fmla="*/ 28 h 180"/>
                <a:gd name="T88" fmla="*/ 126 w 256"/>
                <a:gd name="T89" fmla="*/ 47 h 180"/>
                <a:gd name="T90" fmla="*/ 129 w 256"/>
                <a:gd name="T91" fmla="*/ 62 h 180"/>
                <a:gd name="T92" fmla="*/ 123 w 256"/>
                <a:gd name="T93" fmla="*/ 70 h 180"/>
                <a:gd name="T94" fmla="*/ 114 w 256"/>
                <a:gd name="T95" fmla="*/ 92 h 180"/>
                <a:gd name="T96" fmla="*/ 114 w 256"/>
                <a:gd name="T97" fmla="*/ 109 h 180"/>
                <a:gd name="T98" fmla="*/ 136 w 256"/>
                <a:gd name="T99" fmla="*/ 119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56" h="180">
                  <a:moveTo>
                    <a:pt x="256" y="172"/>
                  </a:moveTo>
                  <a:cubicBezTo>
                    <a:pt x="256" y="172"/>
                    <a:pt x="256" y="172"/>
                    <a:pt x="256" y="172"/>
                  </a:cubicBezTo>
                  <a:cubicBezTo>
                    <a:pt x="256" y="176"/>
                    <a:pt x="252" y="180"/>
                    <a:pt x="248" y="180"/>
                  </a:cubicBezTo>
                  <a:cubicBezTo>
                    <a:pt x="189" y="180"/>
                    <a:pt x="189" y="180"/>
                    <a:pt x="189" y="180"/>
                  </a:cubicBezTo>
                  <a:cubicBezTo>
                    <a:pt x="193" y="179"/>
                    <a:pt x="196" y="175"/>
                    <a:pt x="196" y="170"/>
                  </a:cubicBezTo>
                  <a:cubicBezTo>
                    <a:pt x="196" y="170"/>
                    <a:pt x="196" y="170"/>
                    <a:pt x="196" y="170"/>
                  </a:cubicBezTo>
                  <a:cubicBezTo>
                    <a:pt x="196" y="170"/>
                    <a:pt x="196" y="170"/>
                    <a:pt x="196" y="170"/>
                  </a:cubicBezTo>
                  <a:cubicBezTo>
                    <a:pt x="196" y="170"/>
                    <a:pt x="196" y="134"/>
                    <a:pt x="170" y="121"/>
                  </a:cubicBezTo>
                  <a:cubicBezTo>
                    <a:pt x="159" y="116"/>
                    <a:pt x="158" y="117"/>
                    <a:pt x="152" y="115"/>
                  </a:cubicBezTo>
                  <a:cubicBezTo>
                    <a:pt x="152" y="100"/>
                    <a:pt x="152" y="100"/>
                    <a:pt x="152" y="100"/>
                  </a:cubicBezTo>
                  <a:cubicBezTo>
                    <a:pt x="152" y="100"/>
                    <a:pt x="146" y="95"/>
                    <a:pt x="144" y="80"/>
                  </a:cubicBezTo>
                  <a:cubicBezTo>
                    <a:pt x="141" y="81"/>
                    <a:pt x="139" y="76"/>
                    <a:pt x="139" y="72"/>
                  </a:cubicBezTo>
                  <a:cubicBezTo>
                    <a:pt x="139" y="69"/>
                    <a:pt x="137" y="58"/>
                    <a:pt x="141" y="59"/>
                  </a:cubicBezTo>
                  <a:cubicBezTo>
                    <a:pt x="141" y="52"/>
                    <a:pt x="140" y="45"/>
                    <a:pt x="140" y="42"/>
                  </a:cubicBezTo>
                  <a:cubicBezTo>
                    <a:pt x="141" y="30"/>
                    <a:pt x="153" y="17"/>
                    <a:pt x="171" y="16"/>
                  </a:cubicBezTo>
                  <a:cubicBezTo>
                    <a:pt x="192" y="17"/>
                    <a:pt x="201" y="30"/>
                    <a:pt x="202" y="42"/>
                  </a:cubicBezTo>
                  <a:cubicBezTo>
                    <a:pt x="202" y="45"/>
                    <a:pt x="201" y="52"/>
                    <a:pt x="200" y="59"/>
                  </a:cubicBezTo>
                  <a:cubicBezTo>
                    <a:pt x="205" y="58"/>
                    <a:pt x="203" y="69"/>
                    <a:pt x="203" y="72"/>
                  </a:cubicBezTo>
                  <a:cubicBezTo>
                    <a:pt x="203" y="76"/>
                    <a:pt x="201" y="81"/>
                    <a:pt x="198" y="80"/>
                  </a:cubicBezTo>
                  <a:cubicBezTo>
                    <a:pt x="196" y="95"/>
                    <a:pt x="189" y="100"/>
                    <a:pt x="189" y="10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0" y="115"/>
                    <a:pt x="193" y="117"/>
                    <a:pt x="210" y="124"/>
                  </a:cubicBezTo>
                  <a:cubicBezTo>
                    <a:pt x="226" y="131"/>
                    <a:pt x="221" y="126"/>
                    <a:pt x="235" y="133"/>
                  </a:cubicBezTo>
                  <a:cubicBezTo>
                    <a:pt x="256" y="143"/>
                    <a:pt x="256" y="172"/>
                    <a:pt x="256" y="172"/>
                  </a:cubicBezTo>
                  <a:close/>
                  <a:moveTo>
                    <a:pt x="136" y="119"/>
                  </a:moveTo>
                  <a:cubicBezTo>
                    <a:pt x="155" y="126"/>
                    <a:pt x="149" y="121"/>
                    <a:pt x="164" y="128"/>
                  </a:cubicBezTo>
                  <a:cubicBezTo>
                    <a:pt x="187" y="140"/>
                    <a:pt x="187" y="171"/>
                    <a:pt x="187" y="171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7" y="176"/>
                    <a:pt x="183" y="180"/>
                    <a:pt x="178" y="180"/>
                  </a:cubicBezTo>
                  <a:cubicBezTo>
                    <a:pt x="9" y="180"/>
                    <a:pt x="9" y="180"/>
                    <a:pt x="9" y="180"/>
                  </a:cubicBezTo>
                  <a:cubicBezTo>
                    <a:pt x="4" y="180"/>
                    <a:pt x="0" y="176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40"/>
                    <a:pt x="24" y="128"/>
                  </a:cubicBezTo>
                  <a:cubicBezTo>
                    <a:pt x="38" y="121"/>
                    <a:pt x="33" y="127"/>
                    <a:pt x="51" y="119"/>
                  </a:cubicBezTo>
                  <a:cubicBezTo>
                    <a:pt x="69" y="112"/>
                    <a:pt x="73" y="109"/>
                    <a:pt x="73" y="109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66" y="87"/>
                    <a:pt x="64" y="70"/>
                  </a:cubicBezTo>
                  <a:cubicBezTo>
                    <a:pt x="60" y="72"/>
                    <a:pt x="59" y="65"/>
                    <a:pt x="58" y="62"/>
                  </a:cubicBezTo>
                  <a:cubicBezTo>
                    <a:pt x="58" y="58"/>
                    <a:pt x="56" y="46"/>
                    <a:pt x="61" y="47"/>
                  </a:cubicBezTo>
                  <a:cubicBezTo>
                    <a:pt x="60" y="39"/>
                    <a:pt x="59" y="32"/>
                    <a:pt x="60" y="28"/>
                  </a:cubicBezTo>
                  <a:cubicBezTo>
                    <a:pt x="61" y="15"/>
                    <a:pt x="74" y="1"/>
                    <a:pt x="94" y="0"/>
                  </a:cubicBezTo>
                  <a:cubicBezTo>
                    <a:pt x="117" y="1"/>
                    <a:pt x="126" y="15"/>
                    <a:pt x="127" y="28"/>
                  </a:cubicBezTo>
                  <a:cubicBezTo>
                    <a:pt x="128" y="32"/>
                    <a:pt x="127" y="39"/>
                    <a:pt x="126" y="47"/>
                  </a:cubicBezTo>
                  <a:cubicBezTo>
                    <a:pt x="131" y="46"/>
                    <a:pt x="129" y="58"/>
                    <a:pt x="129" y="62"/>
                  </a:cubicBezTo>
                  <a:cubicBezTo>
                    <a:pt x="128" y="65"/>
                    <a:pt x="127" y="72"/>
                    <a:pt x="123" y="70"/>
                  </a:cubicBezTo>
                  <a:cubicBezTo>
                    <a:pt x="121" y="87"/>
                    <a:pt x="114" y="92"/>
                    <a:pt x="114" y="92"/>
                  </a:cubicBezTo>
                  <a:cubicBezTo>
                    <a:pt x="114" y="109"/>
                    <a:pt x="114" y="109"/>
                    <a:pt x="114" y="109"/>
                  </a:cubicBezTo>
                  <a:cubicBezTo>
                    <a:pt x="114" y="109"/>
                    <a:pt x="118" y="111"/>
                    <a:pt x="136" y="119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38100" tIns="19050" rIns="38100" bIns="19050" numCol="1" anchor="t" anchorCtr="0" compatLnSpc="1"/>
            <a:lstStyle/>
            <a:p>
              <a:endParaRPr lang="en-US" sz="750">
                <a:solidFill>
                  <a:srgbClr val="1C4372"/>
                </a:solidFill>
              </a:endParaRPr>
            </a:p>
          </p:txBody>
        </p:sp>
        <p:sp>
          <p:nvSpPr>
            <p:cNvPr id="15" name="Freeform 106"/>
            <p:cNvSpPr/>
            <p:nvPr/>
          </p:nvSpPr>
          <p:spPr bwMode="auto">
            <a:xfrm>
              <a:off x="6627573" y="4048477"/>
              <a:ext cx="257643" cy="249592"/>
            </a:xfrm>
            <a:custGeom>
              <a:avLst/>
              <a:gdLst>
                <a:gd name="T0" fmla="*/ 256 w 256"/>
                <a:gd name="T1" fmla="*/ 236 h 248"/>
                <a:gd name="T2" fmla="*/ 256 w 256"/>
                <a:gd name="T3" fmla="*/ 236 h 248"/>
                <a:gd name="T4" fmla="*/ 244 w 256"/>
                <a:gd name="T5" fmla="*/ 248 h 248"/>
                <a:gd name="T6" fmla="*/ 12 w 256"/>
                <a:gd name="T7" fmla="*/ 248 h 248"/>
                <a:gd name="T8" fmla="*/ 0 w 256"/>
                <a:gd name="T9" fmla="*/ 236 h 248"/>
                <a:gd name="T10" fmla="*/ 0 w 256"/>
                <a:gd name="T11" fmla="*/ 236 h 248"/>
                <a:gd name="T12" fmla="*/ 0 w 256"/>
                <a:gd name="T13" fmla="*/ 236 h 248"/>
                <a:gd name="T14" fmla="*/ 32 w 256"/>
                <a:gd name="T15" fmla="*/ 176 h 248"/>
                <a:gd name="T16" fmla="*/ 70 w 256"/>
                <a:gd name="T17" fmla="*/ 164 h 248"/>
                <a:gd name="T18" fmla="*/ 100 w 256"/>
                <a:gd name="T19" fmla="*/ 150 h 248"/>
                <a:gd name="T20" fmla="*/ 100 w 256"/>
                <a:gd name="T21" fmla="*/ 127 h 248"/>
                <a:gd name="T22" fmla="*/ 88 w 256"/>
                <a:gd name="T23" fmla="*/ 97 h 248"/>
                <a:gd name="T24" fmla="*/ 80 w 256"/>
                <a:gd name="T25" fmla="*/ 85 h 248"/>
                <a:gd name="T26" fmla="*/ 84 w 256"/>
                <a:gd name="T27" fmla="*/ 65 h 248"/>
                <a:gd name="T28" fmla="*/ 82 w 256"/>
                <a:gd name="T29" fmla="*/ 39 h 248"/>
                <a:gd name="T30" fmla="*/ 129 w 256"/>
                <a:gd name="T31" fmla="*/ 0 h 248"/>
                <a:gd name="T32" fmla="*/ 175 w 256"/>
                <a:gd name="T33" fmla="*/ 39 h 248"/>
                <a:gd name="T34" fmla="*/ 173 w 256"/>
                <a:gd name="T35" fmla="*/ 65 h 248"/>
                <a:gd name="T36" fmla="*/ 177 w 256"/>
                <a:gd name="T37" fmla="*/ 85 h 248"/>
                <a:gd name="T38" fmla="*/ 168 w 256"/>
                <a:gd name="T39" fmla="*/ 97 h 248"/>
                <a:gd name="T40" fmla="*/ 156 w 256"/>
                <a:gd name="T41" fmla="*/ 126 h 248"/>
                <a:gd name="T42" fmla="*/ 156 w 256"/>
                <a:gd name="T43" fmla="*/ 150 h 248"/>
                <a:gd name="T44" fmla="*/ 187 w 256"/>
                <a:gd name="T45" fmla="*/ 164 h 248"/>
                <a:gd name="T46" fmla="*/ 224 w 256"/>
                <a:gd name="T47" fmla="*/ 176 h 248"/>
                <a:gd name="T48" fmla="*/ 256 w 256"/>
                <a:gd name="T49" fmla="*/ 236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6" h="248">
                  <a:moveTo>
                    <a:pt x="256" y="236"/>
                  </a:moveTo>
                  <a:cubicBezTo>
                    <a:pt x="256" y="236"/>
                    <a:pt x="256" y="236"/>
                    <a:pt x="256" y="236"/>
                  </a:cubicBezTo>
                  <a:cubicBezTo>
                    <a:pt x="256" y="243"/>
                    <a:pt x="251" y="248"/>
                    <a:pt x="244" y="248"/>
                  </a:cubicBezTo>
                  <a:cubicBezTo>
                    <a:pt x="12" y="248"/>
                    <a:pt x="12" y="248"/>
                    <a:pt x="12" y="248"/>
                  </a:cubicBezTo>
                  <a:cubicBezTo>
                    <a:pt x="6" y="248"/>
                    <a:pt x="0" y="243"/>
                    <a:pt x="0" y="236"/>
                  </a:cubicBezTo>
                  <a:cubicBezTo>
                    <a:pt x="0" y="236"/>
                    <a:pt x="0" y="236"/>
                    <a:pt x="0" y="236"/>
                  </a:cubicBezTo>
                  <a:cubicBezTo>
                    <a:pt x="0" y="236"/>
                    <a:pt x="0" y="236"/>
                    <a:pt x="0" y="236"/>
                  </a:cubicBezTo>
                  <a:cubicBezTo>
                    <a:pt x="0" y="236"/>
                    <a:pt x="0" y="192"/>
                    <a:pt x="32" y="176"/>
                  </a:cubicBezTo>
                  <a:cubicBezTo>
                    <a:pt x="53" y="166"/>
                    <a:pt x="45" y="174"/>
                    <a:pt x="70" y="164"/>
                  </a:cubicBezTo>
                  <a:cubicBezTo>
                    <a:pt x="94" y="154"/>
                    <a:pt x="100" y="150"/>
                    <a:pt x="100" y="150"/>
                  </a:cubicBezTo>
                  <a:cubicBezTo>
                    <a:pt x="100" y="127"/>
                    <a:pt x="100" y="127"/>
                    <a:pt x="100" y="127"/>
                  </a:cubicBezTo>
                  <a:cubicBezTo>
                    <a:pt x="100" y="127"/>
                    <a:pt x="91" y="119"/>
                    <a:pt x="88" y="97"/>
                  </a:cubicBezTo>
                  <a:cubicBezTo>
                    <a:pt x="82" y="99"/>
                    <a:pt x="81" y="90"/>
                    <a:pt x="80" y="85"/>
                  </a:cubicBezTo>
                  <a:cubicBezTo>
                    <a:pt x="80" y="80"/>
                    <a:pt x="77" y="63"/>
                    <a:pt x="84" y="65"/>
                  </a:cubicBezTo>
                  <a:cubicBezTo>
                    <a:pt x="82" y="54"/>
                    <a:pt x="81" y="44"/>
                    <a:pt x="82" y="39"/>
                  </a:cubicBezTo>
                  <a:cubicBezTo>
                    <a:pt x="84" y="20"/>
                    <a:pt x="101" y="1"/>
                    <a:pt x="129" y="0"/>
                  </a:cubicBezTo>
                  <a:cubicBezTo>
                    <a:pt x="160" y="1"/>
                    <a:pt x="173" y="20"/>
                    <a:pt x="175" y="39"/>
                  </a:cubicBezTo>
                  <a:cubicBezTo>
                    <a:pt x="175" y="44"/>
                    <a:pt x="174" y="54"/>
                    <a:pt x="173" y="65"/>
                  </a:cubicBezTo>
                  <a:cubicBezTo>
                    <a:pt x="180" y="63"/>
                    <a:pt x="177" y="80"/>
                    <a:pt x="177" y="85"/>
                  </a:cubicBezTo>
                  <a:cubicBezTo>
                    <a:pt x="176" y="90"/>
                    <a:pt x="174" y="99"/>
                    <a:pt x="168" y="97"/>
                  </a:cubicBezTo>
                  <a:cubicBezTo>
                    <a:pt x="166" y="119"/>
                    <a:pt x="156" y="126"/>
                    <a:pt x="156" y="126"/>
                  </a:cubicBezTo>
                  <a:cubicBezTo>
                    <a:pt x="156" y="150"/>
                    <a:pt x="156" y="150"/>
                    <a:pt x="156" y="150"/>
                  </a:cubicBezTo>
                  <a:cubicBezTo>
                    <a:pt x="156" y="150"/>
                    <a:pt x="162" y="153"/>
                    <a:pt x="187" y="164"/>
                  </a:cubicBezTo>
                  <a:cubicBezTo>
                    <a:pt x="212" y="174"/>
                    <a:pt x="204" y="166"/>
                    <a:pt x="224" y="176"/>
                  </a:cubicBezTo>
                  <a:cubicBezTo>
                    <a:pt x="256" y="192"/>
                    <a:pt x="256" y="236"/>
                    <a:pt x="256" y="2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38100" tIns="19050" rIns="38100" bIns="19050" numCol="1" anchor="t" anchorCtr="0" compatLnSpc="1"/>
            <a:lstStyle/>
            <a:p>
              <a:endParaRPr lang="en-US" sz="750" dirty="0">
                <a:solidFill>
                  <a:srgbClr val="1C4372"/>
                </a:solidFill>
              </a:endParaRPr>
            </a:p>
          </p:txBody>
        </p:sp>
      </p:grpSp>
      <p:cxnSp>
        <p:nvCxnSpPr>
          <p:cNvPr id="16" name="直接连接符 15"/>
          <p:cNvCxnSpPr/>
          <p:nvPr/>
        </p:nvCxnSpPr>
        <p:spPr>
          <a:xfrm>
            <a:off x="3880029" y="2717332"/>
            <a:ext cx="0" cy="1600720"/>
          </a:xfrm>
          <a:prstGeom prst="line">
            <a:avLst/>
          </a:prstGeom>
          <a:ln w="38100">
            <a:solidFill>
              <a:srgbClr val="1C43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: 形状 16"/>
          <p:cNvSpPr/>
          <p:nvPr/>
        </p:nvSpPr>
        <p:spPr bwMode="auto">
          <a:xfrm>
            <a:off x="7154792" y="-70927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55459" y="48767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82756" y="18820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06949" y="21240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03630" y="254635"/>
            <a:ext cx="26911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color transfer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-103291" y="220972"/>
            <a:ext cx="1422400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1160780"/>
            <a:ext cx="4022090" cy="13874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23995" y="1624330"/>
            <a:ext cx="81680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maps the histogram from one image onto another image</a:t>
            </a: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pic>
        <p:nvPicPr>
          <p:cNvPr id="15" name="图片 14" descr="C:/Users/ly0106/AppData/Local/Temp/picturescale_20200611190137/output_20200611190139.pngoutput_202006111901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50" y="2548890"/>
            <a:ext cx="3736975" cy="2802890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4726305" y="3538817"/>
            <a:ext cx="2284730" cy="822402"/>
          </a:xfrm>
          <a:prstGeom prst="rightArrow">
            <a:avLst>
              <a:gd name="adj1" fmla="val 42122"/>
              <a:gd name="adj2" fmla="val 50000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  <p:txBody>
          <a:bodyPr vert="horz" wrap="square" lIns="38100" tIns="38100" rIns="38100" bIns="38100" numCol="1" anchor="ctr" anchorCtr="0" compatLnSpc="1">
            <a:spAutoFit/>
          </a:bodyPr>
          <a:p>
            <a:pPr marL="0" marR="0" indent="0" algn="l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x-none" altLang="x-none" sz="2000" b="0" i="0" u="none" strike="noStrike" cap="none" normalizeH="0" baseline="0">
              <a:ln>
                <a:noFill/>
              </a:ln>
              <a:solidFill>
                <a:srgbClr val="74808C"/>
              </a:solidFill>
              <a:effectLst/>
              <a:latin typeface="Poppins" charset="0"/>
              <a:ea typeface="Poppins" charset="0"/>
              <a:cs typeface="Poppins" charset="0"/>
              <a:sym typeface="Poppins" charset="0"/>
            </a:endParaRPr>
          </a:p>
        </p:txBody>
      </p:sp>
      <p:pic>
        <p:nvPicPr>
          <p:cNvPr id="14" name="图片 13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890" y="2548255"/>
            <a:ext cx="3737610" cy="2803525"/>
          </a:xfrm>
          <a:prstGeom prst="rect">
            <a:avLst/>
          </a:prstGeom>
        </p:spPr>
      </p:pic>
      <p:sp>
        <p:nvSpPr>
          <p:cNvPr id="20" name="Rectangle 11"/>
          <p:cNvSpPr/>
          <p:nvPr/>
        </p:nvSpPr>
        <p:spPr>
          <a:xfrm>
            <a:off x="2581275" y="5124450"/>
            <a:ext cx="6575425" cy="1106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4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What a bad color transfer !!</a:t>
            </a:r>
            <a:endParaRPr lang="en-US" sz="4400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0" y="6405245"/>
            <a:ext cx="121920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CN" sz="1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E. Reinhard, M. Adhikhmin, B. Gooch and P. Shirley, "Color transfer between images," in IEEE Computer Graphics and Applications, vol. 21, no. 5, pp. 34-41, July-Aug. 2001, doi: 10.1109/38.946629. </a:t>
            </a:r>
            <a:endParaRPr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 bldLvl="0" animBg="1"/>
      <p:bldP spid="2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55459" y="48767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82756" y="18820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06949" y="21240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03630" y="254635"/>
            <a:ext cx="4095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improved color transfer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-103291" y="220972"/>
            <a:ext cx="1422400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 descr="C:/Users/ly0106/AppData/Local/Temp/picturescale_20200611190137/output_20200611190139.pngoutput_202006111901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3072130"/>
            <a:ext cx="3736975" cy="2802890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4726305" y="4102698"/>
            <a:ext cx="2284730" cy="861770"/>
          </a:xfrm>
          <a:prstGeom prst="rightArrow">
            <a:avLst>
              <a:gd name="adj1" fmla="val 36931"/>
              <a:gd name="adj2" fmla="val 50000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  <p:txBody>
          <a:bodyPr vert="horz" wrap="square" lIns="38100" tIns="38100" rIns="38100" bIns="38100" numCol="1" anchor="ctr" anchorCtr="0" compatLnSpc="1">
            <a:spAutoFit/>
          </a:bodyPr>
          <a:p>
            <a:pPr marL="0" marR="0" indent="0" algn="l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x-none" altLang="x-none" sz="2000" b="0" i="0" u="none" strike="noStrike" cap="none" normalizeH="0" baseline="0">
              <a:ln>
                <a:noFill/>
              </a:ln>
              <a:solidFill>
                <a:srgbClr val="74808C"/>
              </a:solidFill>
              <a:effectLst/>
              <a:latin typeface="Poppins" charset="0"/>
              <a:ea typeface="Poppins" charset="0"/>
              <a:cs typeface="Poppins" charset="0"/>
              <a:sym typeface="Poppins" charset="0"/>
            </a:endParaRPr>
          </a:p>
        </p:txBody>
      </p:sp>
      <p:sp>
        <p:nvSpPr>
          <p:cNvPr id="20" name="Rectangle 11"/>
          <p:cNvSpPr/>
          <p:nvPr/>
        </p:nvSpPr>
        <p:spPr>
          <a:xfrm>
            <a:off x="2580640" y="5751195"/>
            <a:ext cx="6575425" cy="1106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4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  <a:sym typeface="+mn-ea"/>
              </a:rPr>
              <a:t>much better ^_^</a:t>
            </a:r>
            <a:endParaRPr lang="en-US" sz="4400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895" y="1072515"/>
            <a:ext cx="2840990" cy="1783080"/>
          </a:xfrm>
          <a:prstGeom prst="rect">
            <a:avLst/>
          </a:prstGeom>
        </p:spPr>
      </p:pic>
      <p:pic>
        <p:nvPicPr>
          <p:cNvPr id="3" name="图片 2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780000">
            <a:off x="7894320" y="658495"/>
            <a:ext cx="2717800" cy="2038350"/>
          </a:xfrm>
          <a:prstGeom prst="rect">
            <a:avLst/>
          </a:prstGeom>
        </p:spPr>
      </p:pic>
      <p:pic>
        <p:nvPicPr>
          <p:cNvPr id="4" name="图片 3" descr="C:/Users/ly0106/AppData/Local/Temp/picturescale_20200611185733/output_20200611185734.pngoutput_202006111857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5190" y="3072765"/>
            <a:ext cx="3735705" cy="28022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1470" y="995680"/>
            <a:ext cx="7303135" cy="486664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1654175" y="4646295"/>
            <a:ext cx="5565775" cy="38354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  <p:txBody>
          <a:bodyPr vert="horz" wrap="square" lIns="38100" tIns="38100" rIns="38100" bIns="38100" numCol="1" anchor="ctr" anchorCtr="0" compatLnSpc="1">
            <a:spAutoFit/>
          </a:bodyPr>
          <a:p>
            <a:pPr marL="0" marR="0" indent="0" algn="l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x-none" altLang="x-none" sz="2000" b="0" i="0" u="none" strike="noStrike" cap="none" normalizeH="0" baseline="0">
              <a:ln>
                <a:noFill/>
              </a:ln>
              <a:solidFill>
                <a:srgbClr val="74808C"/>
              </a:solidFill>
              <a:effectLst/>
              <a:latin typeface="Poppins" charset="0"/>
              <a:ea typeface="Poppins" charset="0"/>
              <a:cs typeface="Poppins" charset="0"/>
              <a:sym typeface="Poppins" charset="0"/>
            </a:endParaRPr>
          </a:p>
        </p:txBody>
      </p:sp>
      <p:sp>
        <p:nvSpPr>
          <p:cNvPr id="34" name="Rectangle 11"/>
          <p:cNvSpPr/>
          <p:nvPr/>
        </p:nvSpPr>
        <p:spPr>
          <a:xfrm>
            <a:off x="7516495" y="2549525"/>
            <a:ext cx="4676140" cy="1106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4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Is that really ok ?</a:t>
            </a:r>
            <a:endParaRPr lang="en-US" sz="4400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grpSp>
        <p:nvGrpSpPr>
          <p:cNvPr id="41" name="组合 40"/>
          <p:cNvGrpSpPr/>
          <p:nvPr/>
        </p:nvGrpSpPr>
        <p:grpSpPr>
          <a:xfrm rot="5400000">
            <a:off x="10191450" y="15875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 rot="10800000">
            <a:off x="10175575" y="4873625"/>
            <a:ext cx="2016698" cy="1984743"/>
            <a:chOff x="-28241" y="0"/>
            <a:chExt cx="1782305" cy="1754064"/>
          </a:xfrm>
        </p:grpSpPr>
        <p:sp>
          <p:nvSpPr>
            <p:cNvPr id="5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7" name="Text Box 3"/>
          <p:cNvSpPr txBox="1"/>
          <p:nvPr/>
        </p:nvSpPr>
        <p:spPr bwMode="auto">
          <a:xfrm rot="20760000">
            <a:off x="553720" y="1648460"/>
            <a:ext cx="6962775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zh-CN" sz="6600" i="1" dirty="0">
                <a:solidFill>
                  <a:srgbClr val="1C437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zigzag edge!!</a:t>
            </a:r>
            <a:endParaRPr lang="en-US" altLang="zh-CN" sz="6600" i="1" dirty="0">
              <a:solidFill>
                <a:srgbClr val="1C437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4" grpId="0"/>
      <p:bldP spid="7" grpId="0" bldLvl="0" animBg="1"/>
      <p:bldP spid="7" grpId="1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3"/>
          <p:cNvSpPr txBox="1"/>
          <p:nvPr/>
        </p:nvSpPr>
        <p:spPr bwMode="auto">
          <a:xfrm>
            <a:off x="335915" y="2093595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I don't want zigzag edges</a:t>
            </a:r>
            <a:r>
              <a:rPr lang="zh-CN" altLang="en-US" sz="4800" dirty="0">
                <a:solidFill>
                  <a:srgbClr val="1C4372"/>
                </a:solidFill>
                <a:latin typeface="DFPBangBangW5-B5" panose="040F0500000000000000" charset="-120"/>
                <a:ea typeface="宋体" panose="02010600030101010101" pitchFamily="2" charset="-122"/>
                <a:cs typeface="Raleway Medium" charset="0"/>
                <a:sym typeface="Poppins Medium" charset="0"/>
              </a:rPr>
              <a:t>！</a:t>
            </a:r>
            <a:endParaRPr lang="zh-CN" altLang="en-US" sz="4800" dirty="0">
              <a:solidFill>
                <a:srgbClr val="1C4372"/>
              </a:solidFill>
              <a:latin typeface="DFPBangBangW5-B5" panose="040F0500000000000000" charset="-120"/>
              <a:ea typeface="宋体" panose="02010600030101010101" pitchFamily="2" charset="-122"/>
              <a:cs typeface="Raleway Medium" charset="0"/>
              <a:sym typeface="Poppins Medium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3462020"/>
            <a:ext cx="2438400" cy="2438400"/>
          </a:xfrm>
          <a:prstGeom prst="rect">
            <a:avLst/>
          </a:prstGeom>
        </p:spPr>
      </p:pic>
      <p:sp>
        <p:nvSpPr>
          <p:cNvPr id="15" name="Text Box 3"/>
          <p:cNvSpPr txBox="1"/>
          <p:nvPr/>
        </p:nvSpPr>
        <p:spPr bwMode="auto">
          <a:xfrm>
            <a:off x="6325870" y="1080770"/>
            <a:ext cx="737235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x-none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3</a:t>
            </a:r>
            <a:endParaRPr lang="en-US" altLang="x-none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5855" y="1011555"/>
            <a:ext cx="14687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</a:rPr>
              <a:t>step</a:t>
            </a:r>
            <a:endParaRPr lang="en-US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6622396" y="1082351"/>
            <a:ext cx="0" cy="5122832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621780" y="2762885"/>
            <a:ext cx="557022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32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serve the edge well</a:t>
            </a:r>
            <a:endParaRPr lang="en-US" altLang="zh-CN" sz="32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/>
            <a:r>
              <a:rPr lang="en-US" altLang="zh-CN" sz="32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ile filtering</a:t>
            </a:r>
            <a:endParaRPr lang="en-US" altLang="zh-CN" sz="32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2138" y="1692242"/>
            <a:ext cx="2179509" cy="157747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7258" y="3588282"/>
            <a:ext cx="197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ltering input p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868" y="2995969"/>
            <a:ext cx="2179510" cy="181927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4415752" y="4876800"/>
            <a:ext cx="2179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ltering output q</a:t>
            </a:r>
            <a:endParaRPr lang="zh-CN" altLang="en-US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58" y="4197233"/>
            <a:ext cx="2098852" cy="1728466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858397" y="5947222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uide I</a:t>
            </a:r>
            <a:endParaRPr lang="zh-CN" altLang="en-US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2628780" y="3036711"/>
            <a:ext cx="1592867" cy="10498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2597757" y="4549422"/>
            <a:ext cx="1623890" cy="1213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矩形 46">
                <a:extLst>
                  <a:ext uri="{FF2B5EF4-FFF2-40B4-BE49-F238E27FC236}">
                    <ele attr="{1EB6CF96-E7BF-46A4-99E1-D6FDAA353035}"/>
                  </a:ext>
                </a:extLst>
              </p:cNvPr>
              <p:cNvSpPr/>
              <p:nvPr/>
            </p:nvSpPr>
            <p:spPr>
              <a:xfrm>
                <a:off x="2876133" y="2763156"/>
                <a:ext cx="14226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133" y="2763156"/>
                <a:ext cx="142269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>
                <a:extLst>
                  <a:ext uri="{FF2B5EF4-FFF2-40B4-BE49-F238E27FC236}">
                    <ele attr="{736159C9-D3C7-429C-B12F-E79BC6AD4454}"/>
                  </a:ext>
                </a:extLst>
              </p:cNvPr>
              <p:cNvSpPr/>
              <p:nvPr/>
            </p:nvSpPr>
            <p:spPr>
              <a:xfrm>
                <a:off x="2825799" y="5577956"/>
                <a:ext cx="1432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99" y="5577956"/>
                <a:ext cx="143270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椭圆 2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18820" y="350520"/>
            <a:ext cx="63665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guided filter——smooth the edge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-32806" y="359402"/>
            <a:ext cx="1422400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6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405245"/>
            <a:ext cx="121920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CN" sz="1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[5]He K , Sun J , Tang X . Guided Image Filtering[J]. IEEE Transactions on Software Engineering, 2013, 35(6):1397-1409.</a:t>
            </a:r>
            <a:endParaRPr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0" y="1534795"/>
            <a:ext cx="12191365" cy="5323205"/>
          </a:xfrm>
          <a:prstGeom prst="rect">
            <a:avLst/>
          </a:prstGeom>
          <a:solidFill>
            <a:srgbClr val="1C437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18820" y="350520"/>
            <a:ext cx="63665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guided filter——smooth the edge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-32806" y="359402"/>
            <a:ext cx="1422400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mask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" y="3669665"/>
            <a:ext cx="3378835" cy="2251075"/>
          </a:xfrm>
          <a:prstGeom prst="rect">
            <a:avLst/>
          </a:prstGeom>
        </p:spPr>
      </p:pic>
      <p:pic>
        <p:nvPicPr>
          <p:cNvPr id="7" name="图片 6" descr="ed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720" y="3669665"/>
            <a:ext cx="3378835" cy="2251075"/>
          </a:xfrm>
          <a:prstGeom prst="rect">
            <a:avLst/>
          </a:prstGeom>
        </p:spPr>
      </p:pic>
      <p:pic>
        <p:nvPicPr>
          <p:cNvPr id="8" name="图片 7" descr="mask_ed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5935" y="3669665"/>
            <a:ext cx="3378835" cy="22510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84785" y="3147695"/>
            <a:ext cx="3378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sky mask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305935" y="3147695"/>
            <a:ext cx="3378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canny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427720" y="3147695"/>
            <a:ext cx="3378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dilated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20" name="Rectangle 11"/>
          <p:cNvSpPr/>
          <p:nvPr/>
        </p:nvSpPr>
        <p:spPr>
          <a:xfrm>
            <a:off x="1835150" y="1534795"/>
            <a:ext cx="8522335" cy="1106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  <a:sym typeface="+mn-ea"/>
              </a:rPr>
              <a:t>do we need to blur the whole image ?</a:t>
            </a:r>
            <a:endParaRPr lang="en-US" altLang="zh-CN" sz="4400" b="1" dirty="0">
              <a:solidFill>
                <a:schemeClr val="bg1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  <a:sym typeface="+mn-ea"/>
            </a:endParaRPr>
          </a:p>
        </p:txBody>
      </p:sp>
      <p:graphicFrame>
        <p:nvGraphicFramePr>
          <p:cNvPr id="15" name="表格 14"/>
          <p:cNvGraphicFramePr/>
          <p:nvPr>
            <p:custDataLst>
              <p:tags r:id="rId5"/>
            </p:custDataLst>
          </p:nvPr>
        </p:nvGraphicFramePr>
        <p:xfrm>
          <a:off x="7391400" y="2496820"/>
          <a:ext cx="1530350" cy="151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070"/>
                <a:gridCol w="306070"/>
                <a:gridCol w="306070"/>
                <a:gridCol w="306070"/>
                <a:gridCol w="306070"/>
              </a:tblGrid>
              <a:tr h="3035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 b="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 b="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 b="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 b="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 b="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 b="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 b="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 b="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 b="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 b="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3035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3035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2F2F2"/>
                    </a:solidFill>
                  </a:tcPr>
                </a:tc>
              </a:tr>
              <a:tr h="3035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3035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646464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646464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200">
                          <a:solidFill>
                            <a:srgbClr val="404040"/>
                          </a:solidFill>
                        </a:rPr>
                        <a:t>1</a:t>
                      </a:r>
                      <a:endParaRPr lang="en-US" altLang="zh-CN" sz="1200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  <p:bldP spid="9" grpId="1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1574165" y="14497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-141111" y="1956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-141111" y="195687"/>
          <a:ext cx="114300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" imgW="152400" imgH="165100" progId="Equation.DSMT4">
                  <p:embed/>
                </p:oleObj>
              </mc:Choice>
              <mc:Fallback>
                <p:oleObj name="Equation" r:id="rId1" imgW="152400" imgH="165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1111" y="195687"/>
                        <a:ext cx="114300" cy="13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3"/>
          <p:cNvSpPr>
            <a:spLocks noChangeArrowheads="1"/>
          </p:cNvSpPr>
          <p:nvPr/>
        </p:nvSpPr>
        <p:spPr bwMode="auto">
          <a:xfrm>
            <a:off x="304800" y="3257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 descr="edge_compariso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49170"/>
            <a:ext cx="12192000" cy="21177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46685" y="4436745"/>
            <a:ext cx="27959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1C437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before</a:t>
            </a:r>
            <a:endParaRPr lang="en-US" altLang="zh-CN" sz="2800" dirty="0">
              <a:solidFill>
                <a:srgbClr val="1C437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80715" y="4436745"/>
            <a:ext cx="27959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1C437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filtered</a:t>
            </a:r>
            <a:endParaRPr lang="en-US" altLang="zh-CN" sz="2800" dirty="0">
              <a:solidFill>
                <a:srgbClr val="1C437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72530" y="4436745"/>
            <a:ext cx="27959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1C437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zigzag</a:t>
            </a:r>
            <a:endParaRPr lang="en-US" altLang="zh-CN" sz="2800" dirty="0">
              <a:solidFill>
                <a:srgbClr val="1C437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151620" y="4436745"/>
            <a:ext cx="27959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1C437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smooth edge</a:t>
            </a:r>
            <a:endParaRPr lang="en-US" altLang="zh-CN" sz="2800" dirty="0">
              <a:solidFill>
                <a:srgbClr val="1C437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/>
          <p:nvPr/>
        </p:nvSpPr>
        <p:spPr>
          <a:xfrm>
            <a:off x="1033145" y="549275"/>
            <a:ext cx="10125075" cy="147637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6000" b="1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It's ok now </a:t>
            </a:r>
            <a:r>
              <a:rPr lang="en-US" sz="6000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o(*</a:t>
            </a:r>
            <a:r>
              <a:rPr lang="zh-CN" altLang="en-US" sz="6000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￣︶￣</a:t>
            </a:r>
            <a:r>
              <a:rPr lang="en-US" altLang="zh-CN" sz="6000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*)o</a:t>
            </a:r>
            <a:endParaRPr lang="en-US" altLang="zh-CN" sz="6000" dirty="0">
              <a:solidFill>
                <a:schemeClr val="tx1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12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0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01445" y="1380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89929" y="2501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77129" y="35447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" name="图片 -2147482555" descr="piplin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170" y="1985010"/>
            <a:ext cx="11249660" cy="3687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 Box 3"/>
          <p:cNvSpPr txBox="1"/>
          <p:nvPr/>
        </p:nvSpPr>
        <p:spPr bwMode="auto">
          <a:xfrm>
            <a:off x="335915" y="1154430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Let's check what we have done!</a:t>
            </a:r>
            <a:endParaRPr lang="en-US" sz="4800" dirty="0">
              <a:solidFill>
                <a:srgbClr val="1C4372"/>
              </a:solidFill>
              <a:latin typeface="DFPBangBangW5-B5" panose="040F0500000000000000" charset="-120"/>
              <a:ea typeface="宋体" panose="02010600030101010101" pitchFamily="2" charset="-122"/>
              <a:cs typeface="Raleway Medium" charset="0"/>
              <a:sym typeface="Poppins Medium" charset="0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12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11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79105" y="0"/>
            <a:ext cx="4112895" cy="3085465"/>
          </a:xfrm>
          <a:prstGeom prst="rect">
            <a:avLst/>
          </a:prstGeom>
        </p:spPr>
      </p:pic>
      <p:pic>
        <p:nvPicPr>
          <p:cNvPr id="4" name="图片 3" descr="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6845" y="0"/>
            <a:ext cx="4112260" cy="3085465"/>
          </a:xfrm>
          <a:prstGeom prst="rect">
            <a:avLst/>
          </a:prstGeom>
        </p:spPr>
      </p:pic>
      <p:pic>
        <p:nvPicPr>
          <p:cNvPr id="6" name="图片 5" descr="C:/Users/ly0106/AppData/Local/Temp/picturescale_20200612003726/output_20200612003727.pngoutput_202006120037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113530" cy="308546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0" y="3085465"/>
            <a:ext cx="411289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You won't be alone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at nights.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9870" y="3085465"/>
            <a:ext cx="403923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Don't be afraid.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I'll be with you.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79105" y="3085465"/>
            <a:ext cx="411289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The future is 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chemeClr val="bg1"/>
                </a:solidFill>
                <a:latin typeface="全新硬笔楷书简" panose="02010600040101010101" charset="-122"/>
                <a:ea typeface="全新硬笔楷书简" panose="02010600040101010101" charset="-122"/>
                <a:cs typeface="Times New Roman" panose="02020603050405020304" pitchFamily="18" charset="0"/>
              </a:rPr>
              <a:t>waiting for us. </a:t>
            </a:r>
            <a:endParaRPr lang="en-US" altLang="zh-CN" sz="4000" dirty="0">
              <a:solidFill>
                <a:schemeClr val="bg1"/>
              </a:solidFill>
              <a:latin typeface="全新硬笔楷书简" panose="02010600040101010101" charset="-122"/>
              <a:ea typeface="全新硬笔楷书简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4710430"/>
            <a:ext cx="12192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We're not changing the sky. We're changing the emotions the image conveys.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12895" y="5608955"/>
            <a:ext cx="15043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We   are 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617210" y="5608955"/>
            <a:ext cx="2461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photographers. 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617210" y="5608955"/>
            <a:ext cx="2461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magicians. 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9" grpId="1"/>
      <p:bldP spid="7" grpId="0"/>
      <p:bldP spid="8" grpId="0"/>
      <p:bldP spid="11" grpId="0"/>
      <p:bldP spid="13" grpId="0"/>
      <p:bldP spid="13" grpId="1"/>
      <p:bldP spid="17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0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1305" cy="6842125"/>
          </a:xfrm>
          <a:prstGeom prst="rect">
            <a:avLst/>
          </a:prstGeom>
        </p:spPr>
      </p:pic>
      <p:sp>
        <p:nvSpPr>
          <p:cNvPr id="34" name="Rectangle 11"/>
          <p:cNvSpPr/>
          <p:nvPr/>
        </p:nvSpPr>
        <p:spPr>
          <a:xfrm>
            <a:off x="9107170" y="0"/>
            <a:ext cx="3084830" cy="2122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400" b="1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Do you think that's all ?</a:t>
            </a:r>
            <a:endParaRPr lang="en-US" sz="4400" b="1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sp>
        <p:nvSpPr>
          <p:cNvPr id="2" name="Rectangle 11"/>
          <p:cNvSpPr/>
          <p:nvPr/>
        </p:nvSpPr>
        <p:spPr>
          <a:xfrm>
            <a:off x="9107170" y="4306570"/>
            <a:ext cx="3084830" cy="110680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400" b="1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n a i v e </a:t>
            </a:r>
            <a:endParaRPr lang="en-US" sz="4400" b="1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3760" y="2534920"/>
            <a:ext cx="1771650" cy="1771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750" y="0"/>
            <a:ext cx="5048250" cy="4347845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984375" y="3044825"/>
            <a:ext cx="8223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400" b="1" dirty="0">
                <a:solidFill>
                  <a:schemeClr val="tx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书体坊安景臣钢笔行书" panose="02010601030101010101" charset="-122"/>
              </a:rPr>
              <a:t>dreaming about being a photographer</a:t>
            </a:r>
            <a:r>
              <a:rPr lang="zh-CN" altLang="en-US" sz="4400" b="1" dirty="0">
                <a:solidFill>
                  <a:schemeClr val="tx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书体坊安景臣钢笔行书" panose="02010601030101010101" charset="-122"/>
              </a:rPr>
              <a:t>？</a:t>
            </a:r>
            <a:endParaRPr lang="zh-CN" altLang="en-US" sz="4400" b="1" dirty="0">
              <a:solidFill>
                <a:schemeClr val="tx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书体坊安景臣钢笔行书" panose="02010601030101010101" charset="-122"/>
            </a:endParaRPr>
          </a:p>
        </p:txBody>
      </p:sp>
      <p:pic>
        <p:nvPicPr>
          <p:cNvPr id="12" name="图片 11" descr="00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3695700" cy="2467610"/>
          </a:xfrm>
          <a:prstGeom prst="rect">
            <a:avLst/>
          </a:prstGeom>
        </p:spPr>
      </p:pic>
      <p:pic>
        <p:nvPicPr>
          <p:cNvPr id="15" name="图片 14" descr="00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5" y="-12700"/>
            <a:ext cx="3714750" cy="2480310"/>
          </a:xfrm>
          <a:prstGeom prst="rect">
            <a:avLst/>
          </a:prstGeom>
        </p:spPr>
      </p:pic>
      <p:pic>
        <p:nvPicPr>
          <p:cNvPr id="22" name="图片 21" descr="02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720" y="0"/>
            <a:ext cx="3764280" cy="2494280"/>
          </a:xfrm>
          <a:prstGeom prst="rect">
            <a:avLst/>
          </a:prstGeom>
        </p:spPr>
      </p:pic>
      <p:pic>
        <p:nvPicPr>
          <p:cNvPr id="19" name="图片 18" descr="00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7720" y="4345305"/>
            <a:ext cx="3764280" cy="2512695"/>
          </a:xfrm>
          <a:prstGeom prst="rect">
            <a:avLst/>
          </a:prstGeom>
        </p:spPr>
      </p:pic>
      <p:pic>
        <p:nvPicPr>
          <p:cNvPr id="20" name="图片 19" descr="01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8625" y="4378960"/>
            <a:ext cx="3714115" cy="2479040"/>
          </a:xfrm>
          <a:prstGeom prst="rect">
            <a:avLst/>
          </a:prstGeom>
        </p:spPr>
      </p:pic>
      <p:pic>
        <p:nvPicPr>
          <p:cNvPr id="24" name="图片 23" descr="01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378960"/>
            <a:ext cx="3737610" cy="24949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3"/>
          <p:cNvSpPr txBox="1"/>
          <p:nvPr/>
        </p:nvSpPr>
        <p:spPr bwMode="auto">
          <a:xfrm>
            <a:off x="335280" y="667385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video processing</a:t>
            </a:r>
            <a:endParaRPr lang="en-US" sz="4800" dirty="0">
              <a:solidFill>
                <a:srgbClr val="1C437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15" name="Text Box 3"/>
          <p:cNvSpPr txBox="1"/>
          <p:nvPr/>
        </p:nvSpPr>
        <p:spPr bwMode="auto">
          <a:xfrm>
            <a:off x="6325870" y="72390"/>
            <a:ext cx="737235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x-none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4</a:t>
            </a:r>
            <a:endParaRPr lang="en-US" altLang="x-none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5855" y="3175"/>
            <a:ext cx="14687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</a:rPr>
              <a:t>step</a:t>
            </a:r>
            <a:endParaRPr lang="en-US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</a:endParaRPr>
          </a:p>
        </p:txBody>
      </p:sp>
      <p:pic>
        <p:nvPicPr>
          <p:cNvPr id="3" name="video_test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523365" y="1473835"/>
            <a:ext cx="9144000" cy="5143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13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3"/>
          <p:cNvSpPr txBox="1"/>
          <p:nvPr/>
        </p:nvSpPr>
        <p:spPr bwMode="auto">
          <a:xfrm>
            <a:off x="335280" y="667385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video processing</a:t>
            </a:r>
            <a:endParaRPr lang="en-US" sz="4800" dirty="0">
              <a:solidFill>
                <a:srgbClr val="1C437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15" name="Text Box 3"/>
          <p:cNvSpPr txBox="1"/>
          <p:nvPr/>
        </p:nvSpPr>
        <p:spPr bwMode="auto">
          <a:xfrm>
            <a:off x="6325870" y="72390"/>
            <a:ext cx="737235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x-none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4</a:t>
            </a:r>
            <a:endParaRPr lang="en-US" altLang="x-none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5855" y="3175"/>
            <a:ext cx="14687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</a:rPr>
              <a:t>step</a:t>
            </a:r>
            <a:endParaRPr lang="en-US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</a:endParaRPr>
          </a:p>
        </p:txBody>
      </p:sp>
      <p:pic>
        <p:nvPicPr>
          <p:cNvPr id="2" name="video_result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524000" y="1555750"/>
            <a:ext cx="9144000" cy="5143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13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-32806" y="359402"/>
            <a:ext cx="1422400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79355" y="2028096"/>
          <a:ext cx="9470318" cy="2878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0245"/>
                <a:gridCol w="1693178"/>
                <a:gridCol w="1319027"/>
                <a:gridCol w="1524000"/>
                <a:gridCol w="1422400"/>
                <a:gridCol w="1151468"/>
              </a:tblGrid>
              <a:tr h="1053253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Mask getting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(s)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Sky replace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altLang="zh-CN" sz="1800" dirty="0">
                          <a:solidFill>
                            <a:schemeClr val="bg1"/>
                          </a:solidFill>
                          <a:sym typeface="+mn-ea"/>
                        </a:rPr>
                        <a:t>(s)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Color transfer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altLang="zh-CN" sz="1800" dirty="0">
                          <a:solidFill>
                            <a:schemeClr val="bg1"/>
                          </a:solidFill>
                          <a:sym typeface="+mn-ea"/>
                        </a:rPr>
                        <a:t>(s)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Guided filter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altLang="zh-CN" sz="1800" dirty="0">
                          <a:solidFill>
                            <a:schemeClr val="bg1"/>
                          </a:solidFill>
                          <a:sym typeface="+mn-ea"/>
                        </a:rPr>
                        <a:t>(s)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Total</a:t>
                      </a:r>
                      <a:endParaRPr lang="en-US" altLang="zh-CN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altLang="zh-CN" sz="1800" dirty="0">
                          <a:solidFill>
                            <a:schemeClr val="bg1"/>
                          </a:solidFill>
                          <a:sym typeface="+mn-ea"/>
                        </a:rPr>
                        <a:t>(s)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88105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Before optimizing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2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1.0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.3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.6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6.2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944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Optimize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.218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04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07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246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58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18820" y="350520"/>
            <a:ext cx="3756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video processing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椭圆 18"/>
          <p:cNvSpPr/>
          <p:nvPr/>
        </p:nvSpPr>
        <p:spPr>
          <a:xfrm>
            <a:off x="5344341" y="1864470"/>
            <a:ext cx="1503318" cy="1503316"/>
          </a:xfrm>
          <a:prstGeom prst="ellipse">
            <a:avLst/>
          </a:prstGeom>
          <a:noFill/>
          <a:ln w="28575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400269" y="1920398"/>
            <a:ext cx="1391463" cy="1391461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92319" y="1959503"/>
            <a:ext cx="3607362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8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8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292318" y="3596037"/>
            <a:ext cx="36073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monstration</a:t>
            </a:r>
            <a:endParaRPr lang="zh-CN" altLang="en-US" sz="40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-32806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27741" y="334565"/>
            <a:ext cx="38331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monstration</a:t>
            </a:r>
            <a:endParaRPr lang="zh-CN" altLang="en-US" sz="32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MagicSky(V1.2)展示Demo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682115" y="848995"/>
            <a:ext cx="8827770" cy="59378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椭圆 18"/>
          <p:cNvSpPr/>
          <p:nvPr/>
        </p:nvSpPr>
        <p:spPr>
          <a:xfrm>
            <a:off x="5344341" y="1864470"/>
            <a:ext cx="1503318" cy="1503316"/>
          </a:xfrm>
          <a:prstGeom prst="ellipse">
            <a:avLst/>
          </a:prstGeom>
          <a:noFill/>
          <a:ln w="28575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400269" y="1920398"/>
            <a:ext cx="1391463" cy="1391461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92319" y="1959503"/>
            <a:ext cx="3607362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8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5</a:t>
            </a:r>
            <a:endParaRPr lang="zh-CN" altLang="en-US" sz="8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292318" y="3596037"/>
            <a:ext cx="3607363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iting at last</a:t>
            </a:r>
            <a:endParaRPr lang="en-US" sz="40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979170" y="1431290"/>
            <a:ext cx="10212705" cy="4824730"/>
          </a:xfrm>
          <a:prstGeom prst="rect">
            <a:avLst/>
          </a:prstGeom>
          <a:solidFill>
            <a:srgbClr val="1C437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-32806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5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27741" y="334565"/>
            <a:ext cx="38331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clusion</a:t>
            </a:r>
            <a:endParaRPr lang="zh-CN" altLang="en-US" sz="32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323840" y="4067175"/>
            <a:ext cx="15449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ve Yuan</a:t>
            </a:r>
            <a:endParaRPr lang="en-US" sz="2000" b="1" i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8047355" y="4405630"/>
            <a:ext cx="22974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  <a:sym typeface="+mn-ea"/>
              </a:rPr>
              <a:t>dataset labelling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  <a:sym typeface="+mn-ea"/>
              </a:rPr>
              <a:t>writing 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  <a:sym typeface="+mn-ea"/>
              </a:rPr>
              <a:t>report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  <a:sym typeface="+mn-ea"/>
              </a:rPr>
              <a:t>making PPT</a:t>
            </a:r>
            <a:endParaRPr lang="en-US" alt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027741" y="969014"/>
            <a:ext cx="3597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thors’ Contribution</a:t>
            </a:r>
            <a:endParaRPr lang="en-US" altLang="zh-CN" sz="2400" b="1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 descr="A5[KYN8S2_8{Q`F6LOST_Y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575" y="1728470"/>
            <a:ext cx="1809115" cy="2325370"/>
          </a:xfrm>
          <a:prstGeom prst="rect">
            <a:avLst/>
          </a:prstGeom>
        </p:spPr>
      </p:pic>
      <p:pic>
        <p:nvPicPr>
          <p:cNvPr id="4" name="图片 3" descr="l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3205" y="1755775"/>
            <a:ext cx="1544955" cy="22980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15210" y="4067175"/>
            <a:ext cx="18084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ing Wu</a:t>
            </a:r>
            <a:endParaRPr lang="en-US" sz="2000" b="1" i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47990" y="4067175"/>
            <a:ext cx="22974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hao Shen</a:t>
            </a:r>
            <a:endParaRPr lang="en-US" sz="2000" b="1" i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1"/>
          <p:cNvSpPr/>
          <p:nvPr/>
        </p:nvSpPr>
        <p:spPr>
          <a:xfrm>
            <a:off x="4624705" y="4405630"/>
            <a:ext cx="2921000" cy="156845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color transfer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guided filter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writing report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making PPT, presentation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98776" y="4405662"/>
            <a:ext cx="3725118" cy="11988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network configuration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GUI coding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Roboto" charset="0"/>
                <a:cs typeface="Times New Roman" panose="02020603050405020304" pitchFamily="18" charset="0"/>
              </a:rPr>
              <a:t>algorithm optimization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Roboto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O)}G5LTWD8MD[GCR4Z16`YX"/>
          <p:cNvPicPr>
            <a:picLocks noChangeAspect="1"/>
          </p:cNvPicPr>
          <p:nvPr/>
        </p:nvPicPr>
        <p:blipFill rotWithShape="1">
          <a:blip r:embed="rId4"/>
          <a:srcRect l="12142" r="13614"/>
          <a:stretch>
            <a:fillRect/>
          </a:stretch>
        </p:blipFill>
        <p:spPr>
          <a:xfrm>
            <a:off x="8326315" y="1769745"/>
            <a:ext cx="1705708" cy="22974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7940" y="0"/>
            <a:ext cx="3915410" cy="3853815"/>
            <a:chOff x="-28241" y="0"/>
            <a:chExt cx="1782305" cy="1754064"/>
          </a:xfrm>
          <a:blipFill rotWithShape="1">
            <a:blip r:embed="rId1"/>
            <a:stretch>
              <a:fillRect/>
            </a:stretch>
          </a:blipFill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8158480" y="2969260"/>
            <a:ext cx="4077335" cy="3888740"/>
            <a:chOff x="-28241" y="0"/>
            <a:chExt cx="1782305" cy="1754064"/>
          </a:xfrm>
          <a:blipFill rotWithShape="0">
            <a:blip r:embed="rId2"/>
            <a:stretch>
              <a:fillRect/>
            </a:stretch>
          </a:blipFill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19"/>
          <p:cNvSpPr txBox="1"/>
          <p:nvPr/>
        </p:nvSpPr>
        <p:spPr>
          <a:xfrm>
            <a:off x="1857829" y="2224298"/>
            <a:ext cx="8476342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8800" dirty="0">
                <a:solidFill>
                  <a:srgbClr val="1C4372"/>
                </a:solidFill>
                <a:latin typeface="全新硬笔楷书简" panose="02010600040101010101" charset="-122"/>
                <a:ea typeface="全新硬笔楷书简" panose="02010600040101010101" charset="-122"/>
                <a:cs typeface="Arial" panose="020B0604020202020204" pitchFamily="34" charset="0"/>
              </a:rPr>
              <a:t>thank you~</a:t>
            </a:r>
            <a:r>
              <a:rPr lang="en-US" altLang="zh-CN" sz="8800" dirty="0">
                <a:solidFill>
                  <a:srgbClr val="1C437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zh-CN" altLang="en-US" sz="8800" dirty="0">
              <a:solidFill>
                <a:srgbClr val="1C437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106420" y="4282440"/>
            <a:ext cx="5978525" cy="1283766"/>
            <a:chOff x="4144381" y="3893172"/>
            <a:chExt cx="4919936" cy="1283361"/>
          </a:xfrm>
        </p:grpSpPr>
        <p:sp>
          <p:nvSpPr>
            <p:cNvPr id="7" name="椭圆 6"/>
            <p:cNvSpPr/>
            <p:nvPr/>
          </p:nvSpPr>
          <p:spPr>
            <a:xfrm>
              <a:off x="4144381" y="3994048"/>
              <a:ext cx="349404" cy="349404"/>
            </a:xfrm>
            <a:prstGeom prst="ellipse">
              <a:avLst/>
            </a:prstGeom>
            <a:solidFill>
              <a:srgbClr val="1C4372"/>
            </a:solidFill>
            <a:ln w="28575">
              <a:solidFill>
                <a:srgbClr val="1C437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1C437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6887115" y="3998571"/>
              <a:ext cx="349404" cy="349404"/>
            </a:xfrm>
            <a:prstGeom prst="ellipse">
              <a:avLst/>
            </a:prstGeom>
            <a:solidFill>
              <a:srgbClr val="1C4372"/>
            </a:solidFill>
            <a:ln w="28575">
              <a:solidFill>
                <a:srgbClr val="1C437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C4372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24856" y="3893172"/>
              <a:ext cx="2615431" cy="1283361"/>
            </a:xfrm>
            <a:prstGeom prst="roundRect">
              <a:avLst>
                <a:gd name="adj" fmla="val 33061"/>
              </a:avLst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mbers</a:t>
              </a:r>
              <a:r>
                <a:rPr lang="zh-CN" altLang="en-US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ing Wu</a:t>
              </a:r>
              <a:endParaRPr lang="zh-CN" altLang="en-US" sz="2000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Hive Yuan</a:t>
              </a:r>
              <a:endParaRPr lang="en-US" altLang="zh-CN" sz="2000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Zhao shen</a:t>
              </a:r>
              <a:endParaRPr lang="en-US" altLang="zh-CN" sz="2000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840286" y="3893172"/>
              <a:ext cx="2224031" cy="494402"/>
            </a:xfrm>
            <a:prstGeom prst="roundRect">
              <a:avLst>
                <a:gd name="adj" fmla="val 33061"/>
              </a:avLst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Mentor</a:t>
              </a:r>
              <a:r>
                <a:rPr lang="zh-CN" altLang="en-US" sz="2000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i="1" dirty="0">
                  <a:solidFill>
                    <a:srgbClr val="1C437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ia Yan</a:t>
              </a:r>
              <a:endParaRPr lang="en-US" altLang="zh-CN" sz="2000" i="1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105"/>
            <p:cNvSpPr>
              <a:spLocks noEditPoints="1"/>
            </p:cNvSpPr>
            <p:nvPr/>
          </p:nvSpPr>
          <p:spPr bwMode="auto">
            <a:xfrm>
              <a:off x="4165312" y="4060630"/>
              <a:ext cx="307542" cy="216240"/>
            </a:xfrm>
            <a:custGeom>
              <a:avLst/>
              <a:gdLst>
                <a:gd name="T0" fmla="*/ 256 w 256"/>
                <a:gd name="T1" fmla="*/ 172 h 180"/>
                <a:gd name="T2" fmla="*/ 256 w 256"/>
                <a:gd name="T3" fmla="*/ 172 h 180"/>
                <a:gd name="T4" fmla="*/ 248 w 256"/>
                <a:gd name="T5" fmla="*/ 180 h 180"/>
                <a:gd name="T6" fmla="*/ 189 w 256"/>
                <a:gd name="T7" fmla="*/ 180 h 180"/>
                <a:gd name="T8" fmla="*/ 196 w 256"/>
                <a:gd name="T9" fmla="*/ 170 h 180"/>
                <a:gd name="T10" fmla="*/ 196 w 256"/>
                <a:gd name="T11" fmla="*/ 170 h 180"/>
                <a:gd name="T12" fmla="*/ 196 w 256"/>
                <a:gd name="T13" fmla="*/ 170 h 180"/>
                <a:gd name="T14" fmla="*/ 170 w 256"/>
                <a:gd name="T15" fmla="*/ 121 h 180"/>
                <a:gd name="T16" fmla="*/ 152 w 256"/>
                <a:gd name="T17" fmla="*/ 115 h 180"/>
                <a:gd name="T18" fmla="*/ 152 w 256"/>
                <a:gd name="T19" fmla="*/ 100 h 180"/>
                <a:gd name="T20" fmla="*/ 144 w 256"/>
                <a:gd name="T21" fmla="*/ 80 h 180"/>
                <a:gd name="T22" fmla="*/ 139 w 256"/>
                <a:gd name="T23" fmla="*/ 72 h 180"/>
                <a:gd name="T24" fmla="*/ 141 w 256"/>
                <a:gd name="T25" fmla="*/ 59 h 180"/>
                <a:gd name="T26" fmla="*/ 140 w 256"/>
                <a:gd name="T27" fmla="*/ 42 h 180"/>
                <a:gd name="T28" fmla="*/ 171 w 256"/>
                <a:gd name="T29" fmla="*/ 16 h 180"/>
                <a:gd name="T30" fmla="*/ 202 w 256"/>
                <a:gd name="T31" fmla="*/ 42 h 180"/>
                <a:gd name="T32" fmla="*/ 200 w 256"/>
                <a:gd name="T33" fmla="*/ 59 h 180"/>
                <a:gd name="T34" fmla="*/ 203 w 256"/>
                <a:gd name="T35" fmla="*/ 72 h 180"/>
                <a:gd name="T36" fmla="*/ 198 w 256"/>
                <a:gd name="T37" fmla="*/ 80 h 180"/>
                <a:gd name="T38" fmla="*/ 189 w 256"/>
                <a:gd name="T39" fmla="*/ 100 h 180"/>
                <a:gd name="T40" fmla="*/ 190 w 256"/>
                <a:gd name="T41" fmla="*/ 115 h 180"/>
                <a:gd name="T42" fmla="*/ 210 w 256"/>
                <a:gd name="T43" fmla="*/ 124 h 180"/>
                <a:gd name="T44" fmla="*/ 235 w 256"/>
                <a:gd name="T45" fmla="*/ 133 h 180"/>
                <a:gd name="T46" fmla="*/ 256 w 256"/>
                <a:gd name="T47" fmla="*/ 172 h 180"/>
                <a:gd name="T48" fmla="*/ 136 w 256"/>
                <a:gd name="T49" fmla="*/ 119 h 180"/>
                <a:gd name="T50" fmla="*/ 164 w 256"/>
                <a:gd name="T51" fmla="*/ 128 h 180"/>
                <a:gd name="T52" fmla="*/ 187 w 256"/>
                <a:gd name="T53" fmla="*/ 171 h 180"/>
                <a:gd name="T54" fmla="*/ 187 w 256"/>
                <a:gd name="T55" fmla="*/ 171 h 180"/>
                <a:gd name="T56" fmla="*/ 187 w 256"/>
                <a:gd name="T57" fmla="*/ 171 h 180"/>
                <a:gd name="T58" fmla="*/ 178 w 256"/>
                <a:gd name="T59" fmla="*/ 180 h 180"/>
                <a:gd name="T60" fmla="*/ 9 w 256"/>
                <a:gd name="T61" fmla="*/ 180 h 180"/>
                <a:gd name="T62" fmla="*/ 0 w 256"/>
                <a:gd name="T63" fmla="*/ 171 h 180"/>
                <a:gd name="T64" fmla="*/ 0 w 256"/>
                <a:gd name="T65" fmla="*/ 171 h 180"/>
                <a:gd name="T66" fmla="*/ 0 w 256"/>
                <a:gd name="T67" fmla="*/ 171 h 180"/>
                <a:gd name="T68" fmla="*/ 24 w 256"/>
                <a:gd name="T69" fmla="*/ 128 h 180"/>
                <a:gd name="T70" fmla="*/ 51 w 256"/>
                <a:gd name="T71" fmla="*/ 119 h 180"/>
                <a:gd name="T72" fmla="*/ 73 w 256"/>
                <a:gd name="T73" fmla="*/ 109 h 180"/>
                <a:gd name="T74" fmla="*/ 73 w 256"/>
                <a:gd name="T75" fmla="*/ 92 h 180"/>
                <a:gd name="T76" fmla="*/ 64 w 256"/>
                <a:gd name="T77" fmla="*/ 70 h 180"/>
                <a:gd name="T78" fmla="*/ 58 w 256"/>
                <a:gd name="T79" fmla="*/ 62 h 180"/>
                <a:gd name="T80" fmla="*/ 61 w 256"/>
                <a:gd name="T81" fmla="*/ 47 h 180"/>
                <a:gd name="T82" fmla="*/ 60 w 256"/>
                <a:gd name="T83" fmla="*/ 28 h 180"/>
                <a:gd name="T84" fmla="*/ 94 w 256"/>
                <a:gd name="T85" fmla="*/ 0 h 180"/>
                <a:gd name="T86" fmla="*/ 127 w 256"/>
                <a:gd name="T87" fmla="*/ 28 h 180"/>
                <a:gd name="T88" fmla="*/ 126 w 256"/>
                <a:gd name="T89" fmla="*/ 47 h 180"/>
                <a:gd name="T90" fmla="*/ 129 w 256"/>
                <a:gd name="T91" fmla="*/ 62 h 180"/>
                <a:gd name="T92" fmla="*/ 123 w 256"/>
                <a:gd name="T93" fmla="*/ 70 h 180"/>
                <a:gd name="T94" fmla="*/ 114 w 256"/>
                <a:gd name="T95" fmla="*/ 92 h 180"/>
                <a:gd name="T96" fmla="*/ 114 w 256"/>
                <a:gd name="T97" fmla="*/ 109 h 180"/>
                <a:gd name="T98" fmla="*/ 136 w 256"/>
                <a:gd name="T99" fmla="*/ 119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56" h="180">
                  <a:moveTo>
                    <a:pt x="256" y="172"/>
                  </a:moveTo>
                  <a:cubicBezTo>
                    <a:pt x="256" y="172"/>
                    <a:pt x="256" y="172"/>
                    <a:pt x="256" y="172"/>
                  </a:cubicBezTo>
                  <a:cubicBezTo>
                    <a:pt x="256" y="176"/>
                    <a:pt x="252" y="180"/>
                    <a:pt x="248" y="180"/>
                  </a:cubicBezTo>
                  <a:cubicBezTo>
                    <a:pt x="189" y="180"/>
                    <a:pt x="189" y="180"/>
                    <a:pt x="189" y="180"/>
                  </a:cubicBezTo>
                  <a:cubicBezTo>
                    <a:pt x="193" y="179"/>
                    <a:pt x="196" y="175"/>
                    <a:pt x="196" y="170"/>
                  </a:cubicBezTo>
                  <a:cubicBezTo>
                    <a:pt x="196" y="170"/>
                    <a:pt x="196" y="170"/>
                    <a:pt x="196" y="170"/>
                  </a:cubicBezTo>
                  <a:cubicBezTo>
                    <a:pt x="196" y="170"/>
                    <a:pt x="196" y="170"/>
                    <a:pt x="196" y="170"/>
                  </a:cubicBezTo>
                  <a:cubicBezTo>
                    <a:pt x="196" y="170"/>
                    <a:pt x="196" y="134"/>
                    <a:pt x="170" y="121"/>
                  </a:cubicBezTo>
                  <a:cubicBezTo>
                    <a:pt x="159" y="116"/>
                    <a:pt x="158" y="117"/>
                    <a:pt x="152" y="115"/>
                  </a:cubicBezTo>
                  <a:cubicBezTo>
                    <a:pt x="152" y="100"/>
                    <a:pt x="152" y="100"/>
                    <a:pt x="152" y="100"/>
                  </a:cubicBezTo>
                  <a:cubicBezTo>
                    <a:pt x="152" y="100"/>
                    <a:pt x="146" y="95"/>
                    <a:pt x="144" y="80"/>
                  </a:cubicBezTo>
                  <a:cubicBezTo>
                    <a:pt x="141" y="81"/>
                    <a:pt x="139" y="76"/>
                    <a:pt x="139" y="72"/>
                  </a:cubicBezTo>
                  <a:cubicBezTo>
                    <a:pt x="139" y="69"/>
                    <a:pt x="137" y="58"/>
                    <a:pt x="141" y="59"/>
                  </a:cubicBezTo>
                  <a:cubicBezTo>
                    <a:pt x="141" y="52"/>
                    <a:pt x="140" y="45"/>
                    <a:pt x="140" y="42"/>
                  </a:cubicBezTo>
                  <a:cubicBezTo>
                    <a:pt x="141" y="30"/>
                    <a:pt x="153" y="17"/>
                    <a:pt x="171" y="16"/>
                  </a:cubicBezTo>
                  <a:cubicBezTo>
                    <a:pt x="192" y="17"/>
                    <a:pt x="201" y="30"/>
                    <a:pt x="202" y="42"/>
                  </a:cubicBezTo>
                  <a:cubicBezTo>
                    <a:pt x="202" y="45"/>
                    <a:pt x="201" y="52"/>
                    <a:pt x="200" y="59"/>
                  </a:cubicBezTo>
                  <a:cubicBezTo>
                    <a:pt x="205" y="58"/>
                    <a:pt x="203" y="69"/>
                    <a:pt x="203" y="72"/>
                  </a:cubicBezTo>
                  <a:cubicBezTo>
                    <a:pt x="203" y="76"/>
                    <a:pt x="201" y="81"/>
                    <a:pt x="198" y="80"/>
                  </a:cubicBezTo>
                  <a:cubicBezTo>
                    <a:pt x="196" y="95"/>
                    <a:pt x="189" y="100"/>
                    <a:pt x="189" y="10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0" y="115"/>
                    <a:pt x="193" y="117"/>
                    <a:pt x="210" y="124"/>
                  </a:cubicBezTo>
                  <a:cubicBezTo>
                    <a:pt x="226" y="131"/>
                    <a:pt x="221" y="126"/>
                    <a:pt x="235" y="133"/>
                  </a:cubicBezTo>
                  <a:cubicBezTo>
                    <a:pt x="256" y="143"/>
                    <a:pt x="256" y="172"/>
                    <a:pt x="256" y="172"/>
                  </a:cubicBezTo>
                  <a:close/>
                  <a:moveTo>
                    <a:pt x="136" y="119"/>
                  </a:moveTo>
                  <a:cubicBezTo>
                    <a:pt x="155" y="126"/>
                    <a:pt x="149" y="121"/>
                    <a:pt x="164" y="128"/>
                  </a:cubicBezTo>
                  <a:cubicBezTo>
                    <a:pt x="187" y="140"/>
                    <a:pt x="187" y="171"/>
                    <a:pt x="187" y="171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7" y="176"/>
                    <a:pt x="183" y="180"/>
                    <a:pt x="178" y="180"/>
                  </a:cubicBezTo>
                  <a:cubicBezTo>
                    <a:pt x="9" y="180"/>
                    <a:pt x="9" y="180"/>
                    <a:pt x="9" y="180"/>
                  </a:cubicBezTo>
                  <a:cubicBezTo>
                    <a:pt x="4" y="180"/>
                    <a:pt x="0" y="176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40"/>
                    <a:pt x="24" y="128"/>
                  </a:cubicBezTo>
                  <a:cubicBezTo>
                    <a:pt x="38" y="121"/>
                    <a:pt x="33" y="127"/>
                    <a:pt x="51" y="119"/>
                  </a:cubicBezTo>
                  <a:cubicBezTo>
                    <a:pt x="69" y="112"/>
                    <a:pt x="73" y="109"/>
                    <a:pt x="73" y="109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66" y="87"/>
                    <a:pt x="64" y="70"/>
                  </a:cubicBezTo>
                  <a:cubicBezTo>
                    <a:pt x="60" y="72"/>
                    <a:pt x="59" y="65"/>
                    <a:pt x="58" y="62"/>
                  </a:cubicBezTo>
                  <a:cubicBezTo>
                    <a:pt x="58" y="58"/>
                    <a:pt x="56" y="46"/>
                    <a:pt x="61" y="47"/>
                  </a:cubicBezTo>
                  <a:cubicBezTo>
                    <a:pt x="60" y="39"/>
                    <a:pt x="59" y="32"/>
                    <a:pt x="60" y="28"/>
                  </a:cubicBezTo>
                  <a:cubicBezTo>
                    <a:pt x="61" y="15"/>
                    <a:pt x="74" y="1"/>
                    <a:pt x="94" y="0"/>
                  </a:cubicBezTo>
                  <a:cubicBezTo>
                    <a:pt x="117" y="1"/>
                    <a:pt x="126" y="15"/>
                    <a:pt x="127" y="28"/>
                  </a:cubicBezTo>
                  <a:cubicBezTo>
                    <a:pt x="128" y="32"/>
                    <a:pt x="127" y="39"/>
                    <a:pt x="126" y="47"/>
                  </a:cubicBezTo>
                  <a:cubicBezTo>
                    <a:pt x="131" y="46"/>
                    <a:pt x="129" y="58"/>
                    <a:pt x="129" y="62"/>
                  </a:cubicBezTo>
                  <a:cubicBezTo>
                    <a:pt x="128" y="65"/>
                    <a:pt x="127" y="72"/>
                    <a:pt x="123" y="70"/>
                  </a:cubicBezTo>
                  <a:cubicBezTo>
                    <a:pt x="121" y="87"/>
                    <a:pt x="114" y="92"/>
                    <a:pt x="114" y="92"/>
                  </a:cubicBezTo>
                  <a:cubicBezTo>
                    <a:pt x="114" y="109"/>
                    <a:pt x="114" y="109"/>
                    <a:pt x="114" y="109"/>
                  </a:cubicBezTo>
                  <a:cubicBezTo>
                    <a:pt x="114" y="109"/>
                    <a:pt x="118" y="111"/>
                    <a:pt x="136" y="119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38100" tIns="19050" rIns="38100" bIns="19050" numCol="1" anchor="t" anchorCtr="0" compatLnSpc="1"/>
            <a:lstStyle/>
            <a:p>
              <a:endParaRPr lang="en-US" sz="750">
                <a:solidFill>
                  <a:srgbClr val="1C4372"/>
                </a:solidFill>
              </a:endParaRPr>
            </a:p>
          </p:txBody>
        </p:sp>
        <p:sp>
          <p:nvSpPr>
            <p:cNvPr id="15" name="Freeform 106"/>
            <p:cNvSpPr/>
            <p:nvPr/>
          </p:nvSpPr>
          <p:spPr bwMode="auto">
            <a:xfrm>
              <a:off x="6933273" y="4048477"/>
              <a:ext cx="257643" cy="249592"/>
            </a:xfrm>
            <a:custGeom>
              <a:avLst/>
              <a:gdLst>
                <a:gd name="T0" fmla="*/ 256 w 256"/>
                <a:gd name="T1" fmla="*/ 236 h 248"/>
                <a:gd name="T2" fmla="*/ 256 w 256"/>
                <a:gd name="T3" fmla="*/ 236 h 248"/>
                <a:gd name="T4" fmla="*/ 244 w 256"/>
                <a:gd name="T5" fmla="*/ 248 h 248"/>
                <a:gd name="T6" fmla="*/ 12 w 256"/>
                <a:gd name="T7" fmla="*/ 248 h 248"/>
                <a:gd name="T8" fmla="*/ 0 w 256"/>
                <a:gd name="T9" fmla="*/ 236 h 248"/>
                <a:gd name="T10" fmla="*/ 0 w 256"/>
                <a:gd name="T11" fmla="*/ 236 h 248"/>
                <a:gd name="T12" fmla="*/ 0 w 256"/>
                <a:gd name="T13" fmla="*/ 236 h 248"/>
                <a:gd name="T14" fmla="*/ 32 w 256"/>
                <a:gd name="T15" fmla="*/ 176 h 248"/>
                <a:gd name="T16" fmla="*/ 70 w 256"/>
                <a:gd name="T17" fmla="*/ 164 h 248"/>
                <a:gd name="T18" fmla="*/ 100 w 256"/>
                <a:gd name="T19" fmla="*/ 150 h 248"/>
                <a:gd name="T20" fmla="*/ 100 w 256"/>
                <a:gd name="T21" fmla="*/ 127 h 248"/>
                <a:gd name="T22" fmla="*/ 88 w 256"/>
                <a:gd name="T23" fmla="*/ 97 h 248"/>
                <a:gd name="T24" fmla="*/ 80 w 256"/>
                <a:gd name="T25" fmla="*/ 85 h 248"/>
                <a:gd name="T26" fmla="*/ 84 w 256"/>
                <a:gd name="T27" fmla="*/ 65 h 248"/>
                <a:gd name="T28" fmla="*/ 82 w 256"/>
                <a:gd name="T29" fmla="*/ 39 h 248"/>
                <a:gd name="T30" fmla="*/ 129 w 256"/>
                <a:gd name="T31" fmla="*/ 0 h 248"/>
                <a:gd name="T32" fmla="*/ 175 w 256"/>
                <a:gd name="T33" fmla="*/ 39 h 248"/>
                <a:gd name="T34" fmla="*/ 173 w 256"/>
                <a:gd name="T35" fmla="*/ 65 h 248"/>
                <a:gd name="T36" fmla="*/ 177 w 256"/>
                <a:gd name="T37" fmla="*/ 85 h 248"/>
                <a:gd name="T38" fmla="*/ 168 w 256"/>
                <a:gd name="T39" fmla="*/ 97 h 248"/>
                <a:gd name="T40" fmla="*/ 156 w 256"/>
                <a:gd name="T41" fmla="*/ 126 h 248"/>
                <a:gd name="T42" fmla="*/ 156 w 256"/>
                <a:gd name="T43" fmla="*/ 150 h 248"/>
                <a:gd name="T44" fmla="*/ 187 w 256"/>
                <a:gd name="T45" fmla="*/ 164 h 248"/>
                <a:gd name="T46" fmla="*/ 224 w 256"/>
                <a:gd name="T47" fmla="*/ 176 h 248"/>
                <a:gd name="T48" fmla="*/ 256 w 256"/>
                <a:gd name="T49" fmla="*/ 236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6" h="248">
                  <a:moveTo>
                    <a:pt x="256" y="236"/>
                  </a:moveTo>
                  <a:cubicBezTo>
                    <a:pt x="256" y="236"/>
                    <a:pt x="256" y="236"/>
                    <a:pt x="256" y="236"/>
                  </a:cubicBezTo>
                  <a:cubicBezTo>
                    <a:pt x="256" y="243"/>
                    <a:pt x="251" y="248"/>
                    <a:pt x="244" y="248"/>
                  </a:cubicBezTo>
                  <a:cubicBezTo>
                    <a:pt x="12" y="248"/>
                    <a:pt x="12" y="248"/>
                    <a:pt x="12" y="248"/>
                  </a:cubicBezTo>
                  <a:cubicBezTo>
                    <a:pt x="6" y="248"/>
                    <a:pt x="0" y="243"/>
                    <a:pt x="0" y="236"/>
                  </a:cubicBezTo>
                  <a:cubicBezTo>
                    <a:pt x="0" y="236"/>
                    <a:pt x="0" y="236"/>
                    <a:pt x="0" y="236"/>
                  </a:cubicBezTo>
                  <a:cubicBezTo>
                    <a:pt x="0" y="236"/>
                    <a:pt x="0" y="236"/>
                    <a:pt x="0" y="236"/>
                  </a:cubicBezTo>
                  <a:cubicBezTo>
                    <a:pt x="0" y="236"/>
                    <a:pt x="0" y="192"/>
                    <a:pt x="32" y="176"/>
                  </a:cubicBezTo>
                  <a:cubicBezTo>
                    <a:pt x="53" y="166"/>
                    <a:pt x="45" y="174"/>
                    <a:pt x="70" y="164"/>
                  </a:cubicBezTo>
                  <a:cubicBezTo>
                    <a:pt x="94" y="154"/>
                    <a:pt x="100" y="150"/>
                    <a:pt x="100" y="150"/>
                  </a:cubicBezTo>
                  <a:cubicBezTo>
                    <a:pt x="100" y="127"/>
                    <a:pt x="100" y="127"/>
                    <a:pt x="100" y="127"/>
                  </a:cubicBezTo>
                  <a:cubicBezTo>
                    <a:pt x="100" y="127"/>
                    <a:pt x="91" y="119"/>
                    <a:pt x="88" y="97"/>
                  </a:cubicBezTo>
                  <a:cubicBezTo>
                    <a:pt x="82" y="99"/>
                    <a:pt x="81" y="90"/>
                    <a:pt x="80" y="85"/>
                  </a:cubicBezTo>
                  <a:cubicBezTo>
                    <a:pt x="80" y="80"/>
                    <a:pt x="77" y="63"/>
                    <a:pt x="84" y="65"/>
                  </a:cubicBezTo>
                  <a:cubicBezTo>
                    <a:pt x="82" y="54"/>
                    <a:pt x="81" y="44"/>
                    <a:pt x="82" y="39"/>
                  </a:cubicBezTo>
                  <a:cubicBezTo>
                    <a:pt x="84" y="20"/>
                    <a:pt x="101" y="1"/>
                    <a:pt x="129" y="0"/>
                  </a:cubicBezTo>
                  <a:cubicBezTo>
                    <a:pt x="160" y="1"/>
                    <a:pt x="173" y="20"/>
                    <a:pt x="175" y="39"/>
                  </a:cubicBezTo>
                  <a:cubicBezTo>
                    <a:pt x="175" y="44"/>
                    <a:pt x="174" y="54"/>
                    <a:pt x="173" y="65"/>
                  </a:cubicBezTo>
                  <a:cubicBezTo>
                    <a:pt x="180" y="63"/>
                    <a:pt x="177" y="80"/>
                    <a:pt x="177" y="85"/>
                  </a:cubicBezTo>
                  <a:cubicBezTo>
                    <a:pt x="176" y="90"/>
                    <a:pt x="174" y="99"/>
                    <a:pt x="168" y="97"/>
                  </a:cubicBezTo>
                  <a:cubicBezTo>
                    <a:pt x="166" y="119"/>
                    <a:pt x="156" y="126"/>
                    <a:pt x="156" y="126"/>
                  </a:cubicBezTo>
                  <a:cubicBezTo>
                    <a:pt x="156" y="150"/>
                    <a:pt x="156" y="150"/>
                    <a:pt x="156" y="150"/>
                  </a:cubicBezTo>
                  <a:cubicBezTo>
                    <a:pt x="156" y="150"/>
                    <a:pt x="162" y="153"/>
                    <a:pt x="187" y="164"/>
                  </a:cubicBezTo>
                  <a:cubicBezTo>
                    <a:pt x="212" y="174"/>
                    <a:pt x="204" y="166"/>
                    <a:pt x="224" y="176"/>
                  </a:cubicBezTo>
                  <a:cubicBezTo>
                    <a:pt x="256" y="192"/>
                    <a:pt x="256" y="236"/>
                    <a:pt x="256" y="2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38100" tIns="19050" rIns="38100" bIns="19050" numCol="1" anchor="t" anchorCtr="0" compatLnSpc="1"/>
            <a:lstStyle/>
            <a:p>
              <a:endParaRPr lang="en-US" sz="750" dirty="0">
                <a:solidFill>
                  <a:srgbClr val="1C4372"/>
                </a:solidFill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178165" y="0"/>
            <a:ext cx="40138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b="1" i="1" spc="300" dirty="0">
                <a:solidFill>
                  <a:srgbClr val="1C4372"/>
                </a:solidFill>
                <a:latin typeface="HanWangWCL10" panose="02020600000000000000" charset="-120"/>
                <a:ea typeface="HanWangWCL10" panose="02020600000000000000" charset="-120"/>
                <a:cs typeface="Times New Roman" panose="02020603050405020304" pitchFamily="18" charset="0"/>
              </a:rPr>
              <a:t>Magic Sky</a:t>
            </a:r>
            <a:endParaRPr lang="en-US" altLang="zh-CN" sz="3600" b="1" i="1" spc="300" dirty="0">
              <a:solidFill>
                <a:srgbClr val="1C4372"/>
              </a:solidFill>
              <a:latin typeface="HanWangWCL10" panose="02020600000000000000" charset="-120"/>
              <a:ea typeface="HanWangWCL10" panose="02020600000000000000" charset="-120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i="1" spc="300" dirty="0">
                <a:solidFill>
                  <a:srgbClr val="1C43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ky Replacement</a:t>
            </a:r>
            <a:endParaRPr lang="en-US" altLang="zh-CN" sz="3600" b="1" i="1" spc="300" dirty="0">
              <a:solidFill>
                <a:srgbClr val="1C43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: 形状 16"/>
          <p:cNvSpPr/>
          <p:nvPr/>
        </p:nvSpPr>
        <p:spPr bwMode="auto">
          <a:xfrm>
            <a:off x="7143750" y="0"/>
            <a:ext cx="5048250" cy="4347845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p>
            <a:endParaRPr lang="zh-CN" altLang="en-US"/>
          </a:p>
        </p:txBody>
      </p:sp>
      <p:pic>
        <p:nvPicPr>
          <p:cNvPr id="8" name="图片占位符 7" descr="97"/>
          <p:cNvPicPr>
            <a:picLocks noChangeAspect="1"/>
          </p:cNvPicPr>
          <p:nvPr>
            <p:ph type="pic" sz="quarter" idx="1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11"/>
          <p:cNvSpPr/>
          <p:nvPr/>
        </p:nvSpPr>
        <p:spPr>
          <a:xfrm>
            <a:off x="8858885" y="2120900"/>
            <a:ext cx="3817620" cy="101473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0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A </a:t>
            </a:r>
            <a:r>
              <a:rPr lang="en-US" sz="4000" b="1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perfect</a:t>
            </a:r>
            <a:r>
              <a:rPr lang="en-US" sz="40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 scene</a:t>
            </a:r>
            <a:endParaRPr lang="en-US" sz="4000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sp>
        <p:nvSpPr>
          <p:cNvPr id="5" name="Rectangle 11"/>
          <p:cNvSpPr/>
          <p:nvPr/>
        </p:nvSpPr>
        <p:spPr>
          <a:xfrm>
            <a:off x="8858885" y="3449320"/>
            <a:ext cx="3817620" cy="11988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8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A </a:t>
            </a:r>
            <a:r>
              <a:rPr lang="en-US" sz="4800" b="1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bad</a:t>
            </a:r>
            <a:r>
              <a:rPr lang="en-US" sz="4800" dirty="0">
                <a:solidFill>
                  <a:srgbClr val="1C4372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 sky</a:t>
            </a:r>
            <a:endParaRPr lang="en-US" sz="4800" dirty="0">
              <a:solidFill>
                <a:srgbClr val="1C4372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sp>
        <p:nvSpPr>
          <p:cNvPr id="6" name="Text Box 3"/>
          <p:cNvSpPr txBox="1"/>
          <p:nvPr/>
        </p:nvSpPr>
        <p:spPr bwMode="auto">
          <a:xfrm>
            <a:off x="260985" y="393065"/>
            <a:ext cx="8980170" cy="185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zh-CN" sz="9600" i="1" dirty="0">
                <a:solidFill>
                  <a:srgbClr val="1C437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ugly sky!!!</a:t>
            </a:r>
            <a:endParaRPr lang="en-US" altLang="zh-CN" sz="9600" i="1" dirty="0">
              <a:solidFill>
                <a:srgbClr val="1C437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0"/>
      <p:bldP spid="6" grpId="0" bldLvl="0" animBg="1"/>
      <p:bldP spid="6" grpId="1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3"/>
          <p:cNvSpPr txBox="1"/>
          <p:nvPr/>
        </p:nvSpPr>
        <p:spPr bwMode="auto">
          <a:xfrm>
            <a:off x="335915" y="2093595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I want to replace this stupid sky</a:t>
            </a:r>
            <a:endParaRPr lang="en-US" sz="4800" dirty="0">
              <a:solidFill>
                <a:srgbClr val="1C437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3462020"/>
            <a:ext cx="2438400" cy="2438400"/>
          </a:xfrm>
          <a:prstGeom prst="rect">
            <a:avLst/>
          </a:prstGeom>
        </p:spPr>
      </p:pic>
      <p:sp>
        <p:nvSpPr>
          <p:cNvPr id="15" name="Text Box 3"/>
          <p:cNvSpPr txBox="1"/>
          <p:nvPr/>
        </p:nvSpPr>
        <p:spPr bwMode="auto">
          <a:xfrm>
            <a:off x="6325870" y="1080770"/>
            <a:ext cx="737235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x-none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1</a:t>
            </a:r>
            <a:endParaRPr lang="en-US" altLang="x-none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5855" y="1011555"/>
            <a:ext cx="14687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</a:rPr>
              <a:t>step</a:t>
            </a:r>
            <a:endParaRPr lang="en-US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-32806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74115" y="368935"/>
            <a:ext cx="46570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U-Net——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getting sky mask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pic>
        <p:nvPicPr>
          <p:cNvPr id="15" name="图片 14" descr="Unet Architectur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435" y="976630"/>
            <a:ext cx="8276590" cy="5412105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 rot="5400000">
            <a:off x="10191450" y="15875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rot="0" flipH="1" flipV="1">
            <a:off x="10160429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635" y="6388735"/>
            <a:ext cx="121920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l">
              <a:buFont typeface="Arial" panose="020B0604020202020204" pitchFamily="34" charset="0"/>
              <a:buNone/>
            </a:pPr>
            <a:r>
              <a:rPr lang="en-US" altLang="zh-CN" sz="1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Ronneberger O , Fischer P , Brox T . U-Net: Convolutional Networks for Biomedical Image Segmentation[J]. 2015.</a:t>
            </a:r>
            <a:endParaRPr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7731125" y="8890"/>
            <a:ext cx="4460875" cy="6849110"/>
          </a:xfrm>
          <a:prstGeom prst="rect">
            <a:avLst/>
          </a:prstGeom>
          <a:solidFill>
            <a:srgbClr val="1C437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zh-CN" altLang="en-US" dirty="0"/>
          </a:p>
        </p:txBody>
      </p:sp>
      <p:pic>
        <p:nvPicPr>
          <p:cNvPr id="4" name="图片 3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85105" y="9534525"/>
            <a:ext cx="5090795" cy="381952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4534535" y="8688070"/>
            <a:ext cx="526732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857250" indent="-857250" algn="l">
              <a:buFont typeface="Arial" panose="020B0604020202020204" pitchFamily="34" charset="0"/>
              <a:buChar char="•"/>
            </a:pPr>
            <a:r>
              <a:rPr lang="en-US" altLang="zh-CN" sz="6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binarize the output</a:t>
            </a:r>
            <a:endParaRPr lang="en-US" altLang="zh-CN" sz="60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3110" y="11596370"/>
            <a:ext cx="2119630" cy="211963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13105" y="1626870"/>
            <a:ext cx="3782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ADE20K 903 images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3895" y="2936240"/>
            <a:ext cx="3851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trained for 200 epochs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13105" y="4298950"/>
            <a:ext cx="350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get the sky mask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704840" y="2606040"/>
            <a:ext cx="20262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 b="1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U-Net</a:t>
            </a:r>
            <a:endParaRPr lang="en-US" altLang="zh-CN" sz="3600" b="1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model</a:t>
            </a:r>
            <a:endParaRPr lang="en-US" altLang="zh-CN" sz="3600" b="1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>
            <a:stCxn id="9" idx="3"/>
          </p:cNvCxnSpPr>
          <p:nvPr/>
        </p:nvCxnSpPr>
        <p:spPr>
          <a:xfrm>
            <a:off x="4495165" y="1887855"/>
            <a:ext cx="1189990" cy="12954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</p:cxnSp>
      <p:cxnSp>
        <p:nvCxnSpPr>
          <p:cNvPr id="30" name="直接连接符 29"/>
          <p:cNvCxnSpPr>
            <a:stCxn id="10" idx="3"/>
          </p:cNvCxnSpPr>
          <p:nvPr/>
        </p:nvCxnSpPr>
        <p:spPr>
          <a:xfrm>
            <a:off x="4535170" y="3197225"/>
            <a:ext cx="1169670" cy="15875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</p:cxnSp>
      <p:cxnSp>
        <p:nvCxnSpPr>
          <p:cNvPr id="31" name="直接连接符 30"/>
          <p:cNvCxnSpPr>
            <a:stCxn id="12" idx="3"/>
          </p:cNvCxnSpPr>
          <p:nvPr/>
        </p:nvCxnSpPr>
        <p:spPr>
          <a:xfrm flipV="1">
            <a:off x="4213225" y="3232785"/>
            <a:ext cx="1471930" cy="132715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none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</p:cxnSp>
      <p:pic>
        <p:nvPicPr>
          <p:cNvPr id="32" name="图片 31" descr="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875" y="208915"/>
            <a:ext cx="3635375" cy="2727325"/>
          </a:xfrm>
          <a:prstGeom prst="rect">
            <a:avLst/>
          </a:prstGeom>
        </p:spPr>
      </p:pic>
      <p:pic>
        <p:nvPicPr>
          <p:cNvPr id="33" name="图片 32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3875" y="3804920"/>
            <a:ext cx="3635375" cy="2727325"/>
          </a:xfrm>
          <a:prstGeom prst="rect">
            <a:avLst/>
          </a:prstGeom>
        </p:spPr>
      </p:pic>
      <p:sp>
        <p:nvSpPr>
          <p:cNvPr id="35" name="圆角右箭头 34"/>
          <p:cNvSpPr/>
          <p:nvPr/>
        </p:nvSpPr>
        <p:spPr>
          <a:xfrm rot="10800000" flipH="1">
            <a:off x="6508115" y="3953510"/>
            <a:ext cx="813435" cy="867410"/>
          </a:xfrm>
          <a:prstGeom prst="ben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圆角右箭头 35"/>
          <p:cNvSpPr/>
          <p:nvPr/>
        </p:nvSpPr>
        <p:spPr>
          <a:xfrm rot="16200000" flipH="1">
            <a:off x="6508115" y="1599565"/>
            <a:ext cx="813435" cy="867410"/>
          </a:xfrm>
          <a:prstGeom prst="ben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353241" y="3266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77434" y="3508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174115" y="368935"/>
            <a:ext cx="46570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U-Net——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getting sky mask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-32806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5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635" y="6388735"/>
            <a:ext cx="121920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l">
              <a:buFont typeface="Arial" panose="020B0604020202020204" pitchFamily="34" charset="0"/>
              <a:buNone/>
            </a:pPr>
            <a:r>
              <a:rPr lang="en-US" altLang="zh-CN" sz="1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[1]Scene Parsing through ADE20K Dataset. Bolei Zhou, Hang Zhao, Xavier Puig, Sanja Fidler, Adela Barriuso and Antonio Torralba. Computer Visi</a:t>
            </a:r>
            <a:r>
              <a:rPr lang="en-US" altLang="zh-CN" sz="1000" dirty="0">
                <a:solidFill>
                  <a:schemeClr val="bg1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on and Pattern Recognition (CVPR), 2017</a:t>
            </a:r>
            <a:r>
              <a:rPr lang="en-US" altLang="zh-CN" sz="1000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.</a:t>
            </a:r>
            <a:endParaRPr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36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4543425" y="685800"/>
            <a:ext cx="3228340" cy="5323205"/>
          </a:xfrm>
          <a:prstGeom prst="rect">
            <a:avLst/>
          </a:prstGeom>
          <a:solidFill>
            <a:srgbClr val="1C437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-32806" y="3594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345" y="1161415"/>
            <a:ext cx="2705735" cy="1308100"/>
          </a:xfrm>
          <a:prstGeom prst="rect">
            <a:avLst/>
          </a:prstGeom>
        </p:spPr>
      </p:pic>
      <p:pic>
        <p:nvPicPr>
          <p:cNvPr id="7" name="图片 6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45" y="3926205"/>
            <a:ext cx="2594610" cy="1945640"/>
          </a:xfrm>
          <a:prstGeom prst="rect">
            <a:avLst/>
          </a:prstGeom>
        </p:spPr>
      </p:pic>
      <p:pic>
        <p:nvPicPr>
          <p:cNvPr id="12" name="图片 11" descr="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925" y="783590"/>
            <a:ext cx="2593975" cy="1945640"/>
          </a:xfrm>
          <a:prstGeom prst="rect">
            <a:avLst/>
          </a:prstGeom>
        </p:spPr>
      </p:pic>
      <p:pic>
        <p:nvPicPr>
          <p:cNvPr id="17" name="图片 16" descr="C:/Users/ly0106/AppData/Local/Temp/picturescale_20200611183131/output_20200611183133.pngoutput_202006111831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5735" y="2307590"/>
            <a:ext cx="2879090" cy="215963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3528695" y="1161415"/>
            <a:ext cx="6127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 b="1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&amp;</a:t>
            </a:r>
            <a:endParaRPr lang="en-US" altLang="zh-CN" sz="3600" b="1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089275" y="1785620"/>
            <a:ext cx="1492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resize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7789545" y="3656330"/>
            <a:ext cx="1137285" cy="1403985"/>
          </a:xfrm>
          <a:prstGeom prst="straightConnector1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5715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arrow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</p:cxnSp>
      <p:cxnSp>
        <p:nvCxnSpPr>
          <p:cNvPr id="22" name="直接箭头连接符 21"/>
          <p:cNvCxnSpPr/>
          <p:nvPr/>
        </p:nvCxnSpPr>
        <p:spPr>
          <a:xfrm>
            <a:off x="7789545" y="1777365"/>
            <a:ext cx="1156970" cy="1403985"/>
          </a:xfrm>
          <a:prstGeom prst="straightConnector1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57150" cap="flat" cmpd="sng" algn="ctr">
            <a:solidFill>
              <a:schemeClr val="tx1"/>
            </a:solidFill>
            <a:prstDash val="solid"/>
            <a:miter lim="400000"/>
            <a:headEnd type="none" w="med" len="med"/>
            <a:tailEnd type="arrow" w="med" len="med"/>
          </a:ln>
          <a:effectLst>
            <a:outerShdw blurRad="25400" algn="ctr" rotWithShape="0">
              <a:srgbClr val="000000">
                <a:alpha val="50000"/>
              </a:srgbClr>
            </a:outerShdw>
          </a:effectLst>
        </p:spPr>
      </p:cxnSp>
      <p:pic>
        <p:nvPicPr>
          <p:cNvPr id="25" name="图片 24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0290" y="3926205"/>
            <a:ext cx="2594610" cy="194691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3528695" y="4576445"/>
            <a:ext cx="6127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 b="1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&amp;</a:t>
            </a:r>
            <a:endParaRPr lang="en-US" altLang="zh-CN" sz="3600" b="1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94491" y="59937"/>
            <a:ext cx="650307" cy="650306"/>
          </a:xfrm>
          <a:prstGeom prst="ellipse">
            <a:avLst/>
          </a:prstGeom>
          <a:noFill/>
          <a:ln w="12700">
            <a:solidFill>
              <a:srgbClr val="1C43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srgbClr val="695353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218684" y="84130"/>
            <a:ext cx="601921" cy="601920"/>
          </a:xfrm>
          <a:prstGeom prst="ellipse">
            <a:avLst/>
          </a:prstGeom>
          <a:solidFill>
            <a:srgbClr val="1C437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695353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015365" y="102235"/>
            <a:ext cx="46570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  <a:sym typeface="+mn-ea"/>
              </a:rPr>
              <a:t>U-Net——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DFPBangBangW5-B5" panose="040F0500000000000000" charset="-120"/>
                <a:cs typeface="Times New Roman" panose="02020603050405020304" pitchFamily="18" charset="0"/>
              </a:rPr>
              <a:t>getting sky mask</a:t>
            </a:r>
            <a:endParaRPr lang="en-US" altLang="zh-CN" sz="3200" i="1" dirty="0">
              <a:solidFill>
                <a:schemeClr val="tx2"/>
              </a:solidFill>
              <a:latin typeface="Times New Roman" panose="02020603050405020304" pitchFamily="18" charset="0"/>
              <a:ea typeface="DFPBangBangW5-B5" panose="040F0500000000000000" charset="-12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-191556" y="92702"/>
            <a:ext cx="1422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6000" b="1">
                <a:blipFill dpi="0" rotWithShape="1">
                  <a:blip r:embed="rId1"/>
                  <a:srcRect/>
                  <a:stretch>
                    <a:fillRect/>
                  </a:stretch>
                </a:blipFill>
              </a:defRPr>
            </a:lvl1pPr>
          </a:lstStyle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11"/>
          <p:cNvSpPr/>
          <p:nvPr/>
        </p:nvSpPr>
        <p:spPr>
          <a:xfrm>
            <a:off x="7143750" y="2275840"/>
            <a:ext cx="4712335" cy="230695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Dark sky ?</a:t>
            </a:r>
            <a:endParaRPr lang="en-US" sz="4800" b="1" dirty="0">
              <a:solidFill>
                <a:schemeClr val="tx1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tx1"/>
                </a:solidFill>
                <a:latin typeface="书体坊安景臣钢笔行书" panose="02010601030101010101" charset="-122"/>
                <a:ea typeface="书体坊安景臣钢笔行书" panose="02010601030101010101" charset="-122"/>
                <a:cs typeface="Roboto" charset="0"/>
              </a:rPr>
              <a:t>bright beach ? ?</a:t>
            </a:r>
            <a:endParaRPr lang="en-US" sz="4800" b="1" dirty="0">
              <a:solidFill>
                <a:schemeClr val="tx1"/>
              </a:solidFill>
              <a:latin typeface="书体坊安景臣钢笔行书" panose="02010601030101010101" charset="-122"/>
              <a:ea typeface="书体坊安景臣钢笔行书" panose="02010601030101010101" charset="-122"/>
              <a:cs typeface="Roboto" charset="0"/>
            </a:endParaRPr>
          </a:p>
        </p:txBody>
      </p:sp>
      <p:pic>
        <p:nvPicPr>
          <p:cNvPr id="15" name="图片 14" descr="C:/Users/ly0106/AppData/Local/Temp/picturescale_20200611183131/output_20200611183133.pngoutput_202006111831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51940" y="1331595"/>
            <a:ext cx="5591810" cy="41948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3"/>
          <p:cNvSpPr txBox="1"/>
          <p:nvPr/>
        </p:nvSpPr>
        <p:spPr bwMode="auto">
          <a:xfrm>
            <a:off x="335915" y="2093595"/>
            <a:ext cx="1152080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sz="4800" dirty="0">
                <a:solidFill>
                  <a:srgbClr val="1C437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we need to transfer the color</a:t>
            </a:r>
            <a:endParaRPr lang="en-US" sz="4800" dirty="0">
              <a:solidFill>
                <a:srgbClr val="1C437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3462020"/>
            <a:ext cx="2438400" cy="2438400"/>
          </a:xfrm>
          <a:prstGeom prst="rect">
            <a:avLst/>
          </a:prstGeom>
        </p:spPr>
      </p:pic>
      <p:sp>
        <p:nvSpPr>
          <p:cNvPr id="15" name="Text Box 3"/>
          <p:cNvSpPr txBox="1"/>
          <p:nvPr/>
        </p:nvSpPr>
        <p:spPr bwMode="auto">
          <a:xfrm>
            <a:off x="6325870" y="1080770"/>
            <a:ext cx="737235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/>
          <a:p>
            <a:pPr algn="ctr" eaLnBrk="1">
              <a:defRPr/>
            </a:pPr>
            <a:r>
              <a:rPr lang="en-US" altLang="x-none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  <a:cs typeface="Raleway Medium" charset="0"/>
                <a:sym typeface="Poppins Medium" charset="0"/>
              </a:rPr>
              <a:t>2</a:t>
            </a:r>
            <a:endParaRPr lang="en-US" altLang="x-none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  <a:cs typeface="Raleway Medium" charset="0"/>
              <a:sym typeface="Poppins Medium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5855" y="1011555"/>
            <a:ext cx="14687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dirty="0">
                <a:solidFill>
                  <a:schemeClr val="tx2"/>
                </a:solidFill>
                <a:latin typeface="DFPBangBangW5-B5" panose="040F0500000000000000" charset="-120"/>
                <a:ea typeface="DFPBangBangW5-B5" panose="040F0500000000000000" charset="-120"/>
              </a:rPr>
              <a:t>step</a:t>
            </a:r>
            <a:endParaRPr lang="en-US" sz="4800" dirty="0">
              <a:solidFill>
                <a:schemeClr val="tx2"/>
              </a:solidFill>
              <a:latin typeface="DFPBangBangW5-B5" panose="040F0500000000000000" charset="-120"/>
              <a:ea typeface="DFPBangBangW5-B5" panose="040F0500000000000000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  <p:bldP spid="4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2891,&quot;width&quot;:3855}"/>
</p:tagLst>
</file>

<file path=ppt/tags/tag2.xml><?xml version="1.0" encoding="utf-8"?>
<p:tagLst xmlns:p="http://schemas.openxmlformats.org/presentationml/2006/main">
  <p:tag name="KSO_WM_UNIT_TABLE_BEAUTIFY" val="smartTable{9540f88d-2cbf-4040-8119-f1e5894e1847}"/>
  <p:tag name="TABLE_RECT" val="144*195*671.75*150"/>
  <p:tag name="TABLE_EMPHASIZE_COLOR" val="6579300"/>
  <p:tag name="TABLE_ONEKEY_SKIN_IDX" val="0"/>
  <p:tag name="TABLE_SKINIDX" val="-1"/>
  <p:tag name="TABLE_COLORIDX" val="l"/>
</p:tagLst>
</file>

<file path=ppt/tags/tag3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6838*3688*723*723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4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6838*3688*723*723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5.xml><?xml version="1.0" encoding="utf-8"?>
<p:tagLst xmlns:p="http://schemas.openxmlformats.org/presentationml/2006/main">
  <p:tag name="KSO_WM_UNIT_TABLE_BEAUTIFY" val="{02af571b-07a4-4843-beaa-947544527e9d}"/>
</p:tagLst>
</file>

<file path=ppt/tags/tag6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6589*4313*723*723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7.xml><?xml version="1.0" encoding="utf-8"?>
<p:tagLst xmlns:p="http://schemas.openxmlformats.org/presentationml/2006/main">
  <p:tag name="ISPRING_PRESENTATION_TITLE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54</Words>
  <Application>WPS 演示</Application>
  <PresentationFormat>宽屏</PresentationFormat>
  <Paragraphs>319</Paragraphs>
  <Slides>27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7" baseType="lpstr">
      <vt:lpstr>Arial</vt:lpstr>
      <vt:lpstr>宋体</vt:lpstr>
      <vt:lpstr>Wingdings</vt:lpstr>
      <vt:lpstr>Times New Roman</vt:lpstr>
      <vt:lpstr>微软雅黑</vt:lpstr>
      <vt:lpstr>HanWangWCL10</vt:lpstr>
      <vt:lpstr>书体坊安景臣钢笔行书</vt:lpstr>
      <vt:lpstr>Roboto</vt:lpstr>
      <vt:lpstr>HanWangCC02</vt:lpstr>
      <vt:lpstr>DFPBangBangW5-B5</vt:lpstr>
      <vt:lpstr>Raleway Medium</vt:lpstr>
      <vt:lpstr>Poppins Medium</vt:lpstr>
      <vt:lpstr>Poppins</vt:lpstr>
      <vt:lpstr>等线</vt:lpstr>
      <vt:lpstr>Arial Unicode MS</vt:lpstr>
      <vt:lpstr>等线 Light</vt:lpstr>
      <vt:lpstr>全新硬笔楷书简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WilliamLambert</dc:creator>
  <cp:category>www.99ppt.com</cp:category>
  <cp:lastModifiedBy>冰心火修罗</cp:lastModifiedBy>
  <cp:revision>113</cp:revision>
  <dcterms:created xsi:type="dcterms:W3CDTF">2018-06-21T07:19:00Z</dcterms:created>
  <dcterms:modified xsi:type="dcterms:W3CDTF">2020-06-12T02:0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